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88" r:id="rId4"/>
  </p:sldMasterIdLst>
  <p:notesMasterIdLst>
    <p:notesMasterId r:id="rId21"/>
  </p:notesMasterIdLst>
  <p:handoutMasterIdLst>
    <p:handoutMasterId r:id="rId22"/>
  </p:handoutMasterIdLst>
  <p:sldIdLst>
    <p:sldId id="256" r:id="rId5"/>
    <p:sldId id="319" r:id="rId6"/>
    <p:sldId id="350" r:id="rId7"/>
    <p:sldId id="320" r:id="rId8"/>
    <p:sldId id="351" r:id="rId9"/>
    <p:sldId id="352" r:id="rId10"/>
    <p:sldId id="325" r:id="rId11"/>
    <p:sldId id="353" r:id="rId12"/>
    <p:sldId id="359" r:id="rId13"/>
    <p:sldId id="361" r:id="rId14"/>
    <p:sldId id="354" r:id="rId15"/>
    <p:sldId id="332" r:id="rId16"/>
    <p:sldId id="362" r:id="rId17"/>
    <p:sldId id="356" r:id="rId18"/>
    <p:sldId id="346" r:id="rId19"/>
    <p:sldId id="33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Header" id="{B7CF5D72-081E-423C-8222-7302B63D2778}">
          <p14:sldIdLst>
            <p14:sldId id="256"/>
          </p14:sldIdLst>
        </p14:section>
        <p14:section name="Model" id="{D264C820-A924-4887-8959-81F54BB35E22}">
          <p14:sldIdLst>
            <p14:sldId id="319"/>
            <p14:sldId id="350"/>
            <p14:sldId id="320"/>
            <p14:sldId id="351"/>
          </p14:sldIdLst>
        </p14:section>
        <p14:section name="Calculation Results" id="{1FC895EF-BA6B-4703-B25C-92A913B9F07D}">
          <p14:sldIdLst>
            <p14:sldId id="352"/>
            <p14:sldId id="325"/>
            <p14:sldId id="353"/>
            <p14:sldId id="359"/>
            <p14:sldId id="361"/>
            <p14:sldId id="354"/>
            <p14:sldId id="332"/>
            <p14:sldId id="362"/>
            <p14:sldId id="356"/>
          </p14:sldIdLst>
        </p14:section>
        <p14:section name="Summary &amp; Conclusions" id="{745D79F1-73F2-488A-B681-083CCFD9BB25}">
          <p14:sldIdLst>
            <p14:sldId id="346"/>
          </p14:sldIdLst>
        </p14:section>
        <p14:section name="Thank you" id="{BBD28D26-4B90-416A-B32B-51766658A3BD}">
          <p14:sldIdLst>
            <p14:sldId id="339"/>
          </p14:sldIdLst>
        </p14:section>
        <p14:section name="Back-up" id="{7291F00F-82F6-D147-A1FB-834E02F685DC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5BA00"/>
    <a:srgbClr val="9E42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B788C0D-2052-7B44-B0F7-BC8A37CE2AB2}" v="874" dt="2019-11-01T00:43:09.97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밝은 스타일 2 - 강조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79" autoAdjust="0"/>
    <p:restoredTop sz="92767" autoAdjust="0"/>
  </p:normalViewPr>
  <p:slideViewPr>
    <p:cSldViewPr snapToGrid="0">
      <p:cViewPr varScale="1">
        <p:scale>
          <a:sx n="65" d="100"/>
          <a:sy n="65" d="100"/>
        </p:scale>
        <p:origin x="642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625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8" d="100"/>
          <a:sy n="78" d="100"/>
        </p:scale>
        <p:origin x="193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oe Jiwon" userId="60f5ebc359ab37f5" providerId="LiveId" clId="{9B788C0D-2052-7B44-B0F7-BC8A37CE2AB2}"/>
    <pc:docChg chg="undo redo custSel addSld delSld modSld sldOrd modMainMaster modSection">
      <pc:chgData name="Choe Jiwon" userId="60f5ebc359ab37f5" providerId="LiveId" clId="{9B788C0D-2052-7B44-B0F7-BC8A37CE2AB2}" dt="2019-11-01T00:43:48.452" v="1694" actId="20577"/>
      <pc:docMkLst>
        <pc:docMk/>
      </pc:docMkLst>
      <pc:sldChg chg="modSp">
        <pc:chgData name="Choe Jiwon" userId="60f5ebc359ab37f5" providerId="LiveId" clId="{9B788C0D-2052-7B44-B0F7-BC8A37CE2AB2}" dt="2019-10-30T23:05:42.260" v="371" actId="20577"/>
        <pc:sldMkLst>
          <pc:docMk/>
          <pc:sldMk cId="3780749252" sldId="256"/>
        </pc:sldMkLst>
        <pc:spChg chg="mod">
          <ac:chgData name="Choe Jiwon" userId="60f5ebc359ab37f5" providerId="LiveId" clId="{9B788C0D-2052-7B44-B0F7-BC8A37CE2AB2}" dt="2019-10-30T09:04:47.715" v="81" actId="20577"/>
          <ac:spMkLst>
            <pc:docMk/>
            <pc:sldMk cId="3780749252" sldId="256"/>
            <ac:spMk id="2" creationId="{30A52189-FCDE-4006-8243-D61EA6E78A16}"/>
          </ac:spMkLst>
        </pc:spChg>
        <pc:spChg chg="mod">
          <ac:chgData name="Choe Jiwon" userId="60f5ebc359ab37f5" providerId="LiveId" clId="{9B788C0D-2052-7B44-B0F7-BC8A37CE2AB2}" dt="2019-10-30T23:05:42.260" v="371" actId="20577"/>
          <ac:spMkLst>
            <pc:docMk/>
            <pc:sldMk cId="3780749252" sldId="256"/>
            <ac:spMk id="3" creationId="{BC3BAFBD-FE9F-4F25-A49C-E1B2D93A9770}"/>
          </ac:spMkLst>
        </pc:spChg>
      </pc:sldChg>
      <pc:sldChg chg="modSp">
        <pc:chgData name="Choe Jiwon" userId="60f5ebc359ab37f5" providerId="LiveId" clId="{9B788C0D-2052-7B44-B0F7-BC8A37CE2AB2}" dt="2019-10-30T14:19:03.986" v="284" actId="20577"/>
        <pc:sldMkLst>
          <pc:docMk/>
          <pc:sldMk cId="3669634958" sldId="259"/>
        </pc:sldMkLst>
        <pc:spChg chg="mod">
          <ac:chgData name="Choe Jiwon" userId="60f5ebc359ab37f5" providerId="LiveId" clId="{9B788C0D-2052-7B44-B0F7-BC8A37CE2AB2}" dt="2019-10-30T14:19:03.986" v="284" actId="20577"/>
          <ac:spMkLst>
            <pc:docMk/>
            <pc:sldMk cId="3669634958" sldId="259"/>
            <ac:spMk id="7" creationId="{BDEF1ED5-F009-42B7-B43F-80513E5C5D9C}"/>
          </ac:spMkLst>
        </pc:spChg>
      </pc:sldChg>
      <pc:sldChg chg="addSp delSp modSp mod">
        <pc:chgData name="Choe Jiwon" userId="60f5ebc359ab37f5" providerId="LiveId" clId="{9B788C0D-2052-7B44-B0F7-BC8A37CE2AB2}" dt="2019-10-30T23:32:27.813" v="655" actId="404"/>
        <pc:sldMkLst>
          <pc:docMk/>
          <pc:sldMk cId="2527450042" sldId="282"/>
        </pc:sldMkLst>
        <pc:spChg chg="mod">
          <ac:chgData name="Choe Jiwon" userId="60f5ebc359ab37f5" providerId="LiveId" clId="{9B788C0D-2052-7B44-B0F7-BC8A37CE2AB2}" dt="2019-10-30T14:18:36.166" v="226" actId="20577"/>
          <ac:spMkLst>
            <pc:docMk/>
            <pc:sldMk cId="2527450042" sldId="282"/>
            <ac:spMk id="2" creationId="{FD12EAF9-F387-A741-B383-01B92E0562DE}"/>
          </ac:spMkLst>
        </pc:spChg>
        <pc:spChg chg="add del mod">
          <ac:chgData name="Choe Jiwon" userId="60f5ebc359ab37f5" providerId="LiveId" clId="{9B788C0D-2052-7B44-B0F7-BC8A37CE2AB2}" dt="2019-10-30T23:25:31.001" v="603"/>
          <ac:spMkLst>
            <pc:docMk/>
            <pc:sldMk cId="2527450042" sldId="282"/>
            <ac:spMk id="5" creationId="{38567A02-EE97-364E-B121-E105A8BFF3A1}"/>
          </ac:spMkLst>
        </pc:spChg>
        <pc:spChg chg="add del mod">
          <ac:chgData name="Choe Jiwon" userId="60f5ebc359ab37f5" providerId="LiveId" clId="{9B788C0D-2052-7B44-B0F7-BC8A37CE2AB2}" dt="2019-10-30T23:25:49.612" v="608"/>
          <ac:spMkLst>
            <pc:docMk/>
            <pc:sldMk cId="2527450042" sldId="282"/>
            <ac:spMk id="8" creationId="{0E8FB127-8878-AE4D-B78E-E91F8FCBA601}"/>
          </ac:spMkLst>
        </pc:spChg>
        <pc:graphicFrameChg chg="del">
          <ac:chgData name="Choe Jiwon" userId="60f5ebc359ab37f5" providerId="LiveId" clId="{9B788C0D-2052-7B44-B0F7-BC8A37CE2AB2}" dt="2019-10-30T14:18:39.377" v="227" actId="478"/>
          <ac:graphicFrameMkLst>
            <pc:docMk/>
            <pc:sldMk cId="2527450042" sldId="282"/>
            <ac:graphicFrameMk id="4" creationId="{658CAE39-D551-4847-AA67-F7AEFACA1408}"/>
          </ac:graphicFrameMkLst>
        </pc:graphicFrameChg>
        <pc:graphicFrameChg chg="add del mod modGraphic">
          <ac:chgData name="Choe Jiwon" userId="60f5ebc359ab37f5" providerId="LiveId" clId="{9B788C0D-2052-7B44-B0F7-BC8A37CE2AB2}" dt="2019-10-30T23:25:43.292" v="605" actId="478"/>
          <ac:graphicFrameMkLst>
            <pc:docMk/>
            <pc:sldMk cId="2527450042" sldId="282"/>
            <ac:graphicFrameMk id="6" creationId="{64434FA8-32C6-CB4D-9DDD-887E65CAB737}"/>
          </ac:graphicFrameMkLst>
        </pc:graphicFrameChg>
        <pc:graphicFrameChg chg="add del mod">
          <ac:chgData name="Choe Jiwon" userId="60f5ebc359ab37f5" providerId="LiveId" clId="{9B788C0D-2052-7B44-B0F7-BC8A37CE2AB2}" dt="2019-10-30T23:25:49.329" v="607"/>
          <ac:graphicFrameMkLst>
            <pc:docMk/>
            <pc:sldMk cId="2527450042" sldId="282"/>
            <ac:graphicFrameMk id="9" creationId="{FCCB92F5-DBA6-F34A-969D-A513775D03DE}"/>
          </ac:graphicFrameMkLst>
        </pc:graphicFrameChg>
        <pc:graphicFrameChg chg="add mod modGraphic">
          <ac:chgData name="Choe Jiwon" userId="60f5ebc359ab37f5" providerId="LiveId" clId="{9B788C0D-2052-7B44-B0F7-BC8A37CE2AB2}" dt="2019-10-30T23:30:57.795" v="628" actId="207"/>
          <ac:graphicFrameMkLst>
            <pc:docMk/>
            <pc:sldMk cId="2527450042" sldId="282"/>
            <ac:graphicFrameMk id="10" creationId="{10603013-09E8-494B-A2C3-32FD1C77A702}"/>
          </ac:graphicFrameMkLst>
        </pc:graphicFrameChg>
        <pc:graphicFrameChg chg="add mod">
          <ac:chgData name="Choe Jiwon" userId="60f5ebc359ab37f5" providerId="LiveId" clId="{9B788C0D-2052-7B44-B0F7-BC8A37CE2AB2}" dt="2019-10-30T23:32:27.813" v="655" actId="404"/>
          <ac:graphicFrameMkLst>
            <pc:docMk/>
            <pc:sldMk cId="2527450042" sldId="282"/>
            <ac:graphicFrameMk id="12" creationId="{3D6481E3-2DFA-7F4C-96F9-2CF0033BCB0E}"/>
          </ac:graphicFrameMkLst>
        </pc:graphicFrameChg>
        <pc:picChg chg="add del mod">
          <ac:chgData name="Choe Jiwon" userId="60f5ebc359ab37f5" providerId="LiveId" clId="{9B788C0D-2052-7B44-B0F7-BC8A37CE2AB2}" dt="2019-10-30T23:19:30.520" v="602" actId="478"/>
          <ac:picMkLst>
            <pc:docMk/>
            <pc:sldMk cId="2527450042" sldId="282"/>
            <ac:picMk id="1025" creationId="{986DF14B-65D5-D64B-BBB4-8B8D333C56E9}"/>
          </ac:picMkLst>
        </pc:picChg>
      </pc:sldChg>
      <pc:sldChg chg="del">
        <pc:chgData name="Choe Jiwon" userId="60f5ebc359ab37f5" providerId="LiveId" clId="{9B788C0D-2052-7B44-B0F7-BC8A37CE2AB2}" dt="2019-10-31T01:48:26.241" v="1359" actId="2696"/>
        <pc:sldMkLst>
          <pc:docMk/>
          <pc:sldMk cId="4222278133" sldId="306"/>
        </pc:sldMkLst>
      </pc:sldChg>
      <pc:sldChg chg="add del">
        <pc:chgData name="Choe Jiwon" userId="60f5ebc359ab37f5" providerId="LiveId" clId="{9B788C0D-2052-7B44-B0F7-BC8A37CE2AB2}" dt="2019-10-31T01:48:26.218" v="1358" actId="2696"/>
        <pc:sldMkLst>
          <pc:docMk/>
          <pc:sldMk cId="3141121528" sldId="312"/>
        </pc:sldMkLst>
      </pc:sldChg>
      <pc:sldChg chg="addSp delSp modSp add mod modAnim">
        <pc:chgData name="Choe Jiwon" userId="60f5ebc359ab37f5" providerId="LiveId" clId="{9B788C0D-2052-7B44-B0F7-BC8A37CE2AB2}" dt="2019-10-30T23:17:47.263" v="547" actId="14100"/>
        <pc:sldMkLst>
          <pc:docMk/>
          <pc:sldMk cId="4249254226" sldId="313"/>
        </pc:sldMkLst>
        <pc:spChg chg="mod">
          <ac:chgData name="Choe Jiwon" userId="60f5ebc359ab37f5" providerId="LiveId" clId="{9B788C0D-2052-7B44-B0F7-BC8A37CE2AB2}" dt="2019-10-30T23:06:01.724" v="373" actId="20577"/>
          <ac:spMkLst>
            <pc:docMk/>
            <pc:sldMk cId="4249254226" sldId="313"/>
            <ac:spMk id="2" creationId="{7C913F38-F51C-6B48-848F-E7697BB3634E}"/>
          </ac:spMkLst>
        </pc:spChg>
        <pc:spChg chg="del">
          <ac:chgData name="Choe Jiwon" userId="60f5ebc359ab37f5" providerId="LiveId" clId="{9B788C0D-2052-7B44-B0F7-BC8A37CE2AB2}" dt="2019-10-30T17:54:44.076" v="287"/>
          <ac:spMkLst>
            <pc:docMk/>
            <pc:sldMk cId="4249254226" sldId="313"/>
            <ac:spMk id="3" creationId="{2A48BDFF-74CD-7A4F-AB2D-CF1206723C83}"/>
          </ac:spMkLst>
        </pc:spChg>
        <pc:spChg chg="add del mod">
          <ac:chgData name="Choe Jiwon" userId="60f5ebc359ab37f5" providerId="LiveId" clId="{9B788C0D-2052-7B44-B0F7-BC8A37CE2AB2}" dt="2019-10-30T18:01:13.943" v="353"/>
          <ac:spMkLst>
            <pc:docMk/>
            <pc:sldMk cId="4249254226" sldId="313"/>
            <ac:spMk id="10" creationId="{810FC307-A8B7-784D-A229-1FFB0F6A2A31}"/>
          </ac:spMkLst>
        </pc:spChg>
        <pc:graphicFrameChg chg="add del mod">
          <ac:chgData name="Choe Jiwon" userId="60f5ebc359ab37f5" providerId="LiveId" clId="{9B788C0D-2052-7B44-B0F7-BC8A37CE2AB2}" dt="2019-10-30T18:01:11.526" v="352" actId="478"/>
          <ac:graphicFrameMkLst>
            <pc:docMk/>
            <pc:sldMk cId="4249254226" sldId="313"/>
            <ac:graphicFrameMk id="4" creationId="{B4140A2E-FF33-334B-98B5-A5AF5F042604}"/>
          </ac:graphicFrameMkLst>
        </pc:graphicFrameChg>
        <pc:graphicFrameChg chg="add">
          <ac:chgData name="Choe Jiwon" userId="60f5ebc359ab37f5" providerId="LiveId" clId="{9B788C0D-2052-7B44-B0F7-BC8A37CE2AB2}" dt="2019-10-30T17:54:50.988" v="289"/>
          <ac:graphicFrameMkLst>
            <pc:docMk/>
            <pc:sldMk cId="4249254226" sldId="313"/>
            <ac:graphicFrameMk id="5" creationId="{0DE84909-D913-164B-9E41-1E0466BAD5FE}"/>
          </ac:graphicFrameMkLst>
        </pc:graphicFrameChg>
        <pc:graphicFrameChg chg="add del mod">
          <ac:chgData name="Choe Jiwon" userId="60f5ebc359ab37f5" providerId="LiveId" clId="{9B788C0D-2052-7B44-B0F7-BC8A37CE2AB2}" dt="2019-10-30T17:54:56.809" v="293" actId="478"/>
          <ac:graphicFrameMkLst>
            <pc:docMk/>
            <pc:sldMk cId="4249254226" sldId="313"/>
            <ac:graphicFrameMk id="6" creationId="{0DE84909-D913-164B-9E41-1E0466BAD5FE}"/>
          </ac:graphicFrameMkLst>
        </pc:graphicFrameChg>
        <pc:graphicFrameChg chg="add del mod">
          <ac:chgData name="Choe Jiwon" userId="60f5ebc359ab37f5" providerId="LiveId" clId="{9B788C0D-2052-7B44-B0F7-BC8A37CE2AB2}" dt="2019-10-30T17:57:03.350" v="308" actId="478"/>
          <ac:graphicFrameMkLst>
            <pc:docMk/>
            <pc:sldMk cId="4249254226" sldId="313"/>
            <ac:graphicFrameMk id="7" creationId="{0DE84909-D913-164B-9E41-1E0466BAD5FE}"/>
          </ac:graphicFrameMkLst>
        </pc:graphicFrameChg>
        <pc:graphicFrameChg chg="add del mod">
          <ac:chgData name="Choe Jiwon" userId="60f5ebc359ab37f5" providerId="LiveId" clId="{9B788C0D-2052-7B44-B0F7-BC8A37CE2AB2}" dt="2019-10-30T17:58:00.057" v="320"/>
          <ac:graphicFrameMkLst>
            <pc:docMk/>
            <pc:sldMk cId="4249254226" sldId="313"/>
            <ac:graphicFrameMk id="8" creationId="{0DE84909-D913-164B-9E41-1E0466BAD5FE}"/>
          </ac:graphicFrameMkLst>
        </pc:graphicFrameChg>
        <pc:graphicFrameChg chg="add del mod">
          <ac:chgData name="Choe Jiwon" userId="60f5ebc359ab37f5" providerId="LiveId" clId="{9B788C0D-2052-7B44-B0F7-BC8A37CE2AB2}" dt="2019-10-30T18:01:21.476" v="354"/>
          <ac:graphicFrameMkLst>
            <pc:docMk/>
            <pc:sldMk cId="4249254226" sldId="313"/>
            <ac:graphicFrameMk id="9" creationId="{1FD5F0A8-3C51-E74E-B2B8-F862BBC2B68C}"/>
          </ac:graphicFrameMkLst>
        </pc:graphicFrameChg>
        <pc:graphicFrameChg chg="add mod">
          <ac:chgData name="Choe Jiwon" userId="60f5ebc359ab37f5" providerId="LiveId" clId="{9B788C0D-2052-7B44-B0F7-BC8A37CE2AB2}" dt="2019-10-30T23:11:44.739" v="479" actId="403"/>
          <ac:graphicFrameMkLst>
            <pc:docMk/>
            <pc:sldMk cId="4249254226" sldId="313"/>
            <ac:graphicFrameMk id="11" creationId="{55C59F54-F46D-184E-89F0-31CE1E45E62A}"/>
          </ac:graphicFrameMkLst>
        </pc:graphicFrameChg>
        <pc:graphicFrameChg chg="add del">
          <ac:chgData name="Choe Jiwon" userId="60f5ebc359ab37f5" providerId="LiveId" clId="{9B788C0D-2052-7B44-B0F7-BC8A37CE2AB2}" dt="2019-10-30T23:07:34.867" v="385"/>
          <ac:graphicFrameMkLst>
            <pc:docMk/>
            <pc:sldMk cId="4249254226" sldId="313"/>
            <ac:graphicFrameMk id="12" creationId="{E681314E-4593-3B48-8D74-B9AAF3044D72}"/>
          </ac:graphicFrameMkLst>
        </pc:graphicFrameChg>
        <pc:graphicFrameChg chg="add del mod">
          <ac:chgData name="Choe Jiwon" userId="60f5ebc359ab37f5" providerId="LiveId" clId="{9B788C0D-2052-7B44-B0F7-BC8A37CE2AB2}" dt="2019-10-30T23:17:35.858" v="540" actId="478"/>
          <ac:graphicFrameMkLst>
            <pc:docMk/>
            <pc:sldMk cId="4249254226" sldId="313"/>
            <ac:graphicFrameMk id="13" creationId="{47DD556F-B1B4-1649-9FB7-10500F6B46BF}"/>
          </ac:graphicFrameMkLst>
        </pc:graphicFrameChg>
        <pc:graphicFrameChg chg="add del">
          <ac:chgData name="Choe Jiwon" userId="60f5ebc359ab37f5" providerId="LiveId" clId="{9B788C0D-2052-7B44-B0F7-BC8A37CE2AB2}" dt="2019-10-30T23:11:23.824" v="466"/>
          <ac:graphicFrameMkLst>
            <pc:docMk/>
            <pc:sldMk cId="4249254226" sldId="313"/>
            <ac:graphicFrameMk id="14" creationId="{A5B36A51-0CCD-D149-B0A3-6C3451B69EA4}"/>
          </ac:graphicFrameMkLst>
        </pc:graphicFrameChg>
        <pc:graphicFrameChg chg="add del mod">
          <ac:chgData name="Choe Jiwon" userId="60f5ebc359ab37f5" providerId="LiveId" clId="{9B788C0D-2052-7B44-B0F7-BC8A37CE2AB2}" dt="2019-10-30T23:17:33.554" v="539"/>
          <ac:graphicFrameMkLst>
            <pc:docMk/>
            <pc:sldMk cId="4249254226" sldId="313"/>
            <ac:graphicFrameMk id="15" creationId="{24F272CA-491F-D04B-87A8-AC3CF2BDBE28}"/>
          </ac:graphicFrameMkLst>
        </pc:graphicFrameChg>
        <pc:graphicFrameChg chg="add mod">
          <ac:chgData name="Choe Jiwon" userId="60f5ebc359ab37f5" providerId="LiveId" clId="{9B788C0D-2052-7B44-B0F7-BC8A37CE2AB2}" dt="2019-10-30T23:17:47.263" v="547" actId="14100"/>
          <ac:graphicFrameMkLst>
            <pc:docMk/>
            <pc:sldMk cId="4249254226" sldId="313"/>
            <ac:graphicFrameMk id="16" creationId="{5CC528C9-881E-BA42-9ABE-FBAC2A3FA49B}"/>
          </ac:graphicFrameMkLst>
        </pc:graphicFrameChg>
      </pc:sldChg>
      <pc:sldChg chg="addSp delSp modSp add mod modAnim">
        <pc:chgData name="Choe Jiwon" userId="60f5ebc359ab37f5" providerId="LiveId" clId="{9B788C0D-2052-7B44-B0F7-BC8A37CE2AB2}" dt="2019-10-30T23:19:03.603" v="601" actId="14100"/>
        <pc:sldMkLst>
          <pc:docMk/>
          <pc:sldMk cId="19162153" sldId="314"/>
        </pc:sldMkLst>
        <pc:spChg chg="mod">
          <ac:chgData name="Choe Jiwon" userId="60f5ebc359ab37f5" providerId="LiveId" clId="{9B788C0D-2052-7B44-B0F7-BC8A37CE2AB2}" dt="2019-10-30T23:06:05.331" v="375" actId="20577"/>
          <ac:spMkLst>
            <pc:docMk/>
            <pc:sldMk cId="19162153" sldId="314"/>
            <ac:spMk id="2" creationId="{CA239F3E-CD9E-BF40-873A-4DE920D4379F}"/>
          </ac:spMkLst>
        </pc:spChg>
        <pc:spChg chg="del">
          <ac:chgData name="Choe Jiwon" userId="60f5ebc359ab37f5" providerId="LiveId" clId="{9B788C0D-2052-7B44-B0F7-BC8A37CE2AB2}" dt="2019-10-30T17:59:18.791" v="338"/>
          <ac:spMkLst>
            <pc:docMk/>
            <pc:sldMk cId="19162153" sldId="314"/>
            <ac:spMk id="3" creationId="{0A3F8195-6DBA-8F4D-B17E-77F0723427D1}"/>
          </ac:spMkLst>
        </pc:spChg>
        <pc:spChg chg="add del mod">
          <ac:chgData name="Choe Jiwon" userId="60f5ebc359ab37f5" providerId="LiveId" clId="{9B788C0D-2052-7B44-B0F7-BC8A37CE2AB2}" dt="2019-10-30T18:01:29.526" v="358"/>
          <ac:spMkLst>
            <pc:docMk/>
            <pc:sldMk cId="19162153" sldId="314"/>
            <ac:spMk id="6" creationId="{55090E5A-C463-984A-B05C-E1149070A054}"/>
          </ac:spMkLst>
        </pc:spChg>
        <pc:graphicFrameChg chg="add del">
          <ac:chgData name="Choe Jiwon" userId="60f5ebc359ab37f5" providerId="LiveId" clId="{9B788C0D-2052-7B44-B0F7-BC8A37CE2AB2}" dt="2019-10-30T18:01:25.135" v="357" actId="478"/>
          <ac:graphicFrameMkLst>
            <pc:docMk/>
            <pc:sldMk cId="19162153" sldId="314"/>
            <ac:graphicFrameMk id="4" creationId="{F7B6150A-A79E-0249-B6EF-B320FA6A14A8}"/>
          </ac:graphicFrameMkLst>
        </pc:graphicFrameChg>
        <pc:graphicFrameChg chg="add del mod">
          <ac:chgData name="Choe Jiwon" userId="60f5ebc359ab37f5" providerId="LiveId" clId="{9B788C0D-2052-7B44-B0F7-BC8A37CE2AB2}" dt="2019-10-30T18:01:33.241" v="359"/>
          <ac:graphicFrameMkLst>
            <pc:docMk/>
            <pc:sldMk cId="19162153" sldId="314"/>
            <ac:graphicFrameMk id="5" creationId="{58CEC7B2-1DDA-E246-B96C-BE1EE19D42C9}"/>
          </ac:graphicFrameMkLst>
        </pc:graphicFrameChg>
        <pc:graphicFrameChg chg="add mod">
          <ac:chgData name="Choe Jiwon" userId="60f5ebc359ab37f5" providerId="LiveId" clId="{9B788C0D-2052-7B44-B0F7-BC8A37CE2AB2}" dt="2019-10-30T23:12:39.422" v="489" actId="404"/>
          <ac:graphicFrameMkLst>
            <pc:docMk/>
            <pc:sldMk cId="19162153" sldId="314"/>
            <ac:graphicFrameMk id="7" creationId="{6E45C9D0-5F14-7F4F-BF91-9EC1186C8705}"/>
          </ac:graphicFrameMkLst>
        </pc:graphicFrameChg>
        <pc:graphicFrameChg chg="add del mod">
          <ac:chgData name="Choe Jiwon" userId="60f5ebc359ab37f5" providerId="LiveId" clId="{9B788C0D-2052-7B44-B0F7-BC8A37CE2AB2}" dt="2019-10-30T23:07:56.451" v="388"/>
          <ac:graphicFrameMkLst>
            <pc:docMk/>
            <pc:sldMk cId="19162153" sldId="314"/>
            <ac:graphicFrameMk id="8" creationId="{476502F4-3A05-F247-A22F-786591D28EC8}"/>
          </ac:graphicFrameMkLst>
        </pc:graphicFrameChg>
        <pc:graphicFrameChg chg="add del mod">
          <ac:chgData name="Choe Jiwon" userId="60f5ebc359ab37f5" providerId="LiveId" clId="{9B788C0D-2052-7B44-B0F7-BC8A37CE2AB2}" dt="2019-10-30T23:17:54.951" v="548" actId="478"/>
          <ac:graphicFrameMkLst>
            <pc:docMk/>
            <pc:sldMk cId="19162153" sldId="314"/>
            <ac:graphicFrameMk id="9" creationId="{3369502A-BF11-414C-B098-C72E115E3DE8}"/>
          </ac:graphicFrameMkLst>
        </pc:graphicFrameChg>
        <pc:graphicFrameChg chg="add del">
          <ac:chgData name="Choe Jiwon" userId="60f5ebc359ab37f5" providerId="LiveId" clId="{9B788C0D-2052-7B44-B0F7-BC8A37CE2AB2}" dt="2019-10-30T23:12:46.242" v="493"/>
          <ac:graphicFrameMkLst>
            <pc:docMk/>
            <pc:sldMk cId="19162153" sldId="314"/>
            <ac:graphicFrameMk id="10" creationId="{3EF55C70-300E-D24C-8AD5-FF6F0AA202BB}"/>
          </ac:graphicFrameMkLst>
        </pc:graphicFrameChg>
        <pc:graphicFrameChg chg="add mod">
          <ac:chgData name="Choe Jiwon" userId="60f5ebc359ab37f5" providerId="LiveId" clId="{9B788C0D-2052-7B44-B0F7-BC8A37CE2AB2}" dt="2019-10-30T23:19:03.603" v="601" actId="14100"/>
          <ac:graphicFrameMkLst>
            <pc:docMk/>
            <pc:sldMk cId="19162153" sldId="314"/>
            <ac:graphicFrameMk id="11" creationId="{D3BCBE4A-546F-3F42-B301-A82E32F2A1DD}"/>
          </ac:graphicFrameMkLst>
        </pc:graphicFrameChg>
      </pc:sldChg>
      <pc:sldChg chg="addSp delSp modSp add mod ord modAnim">
        <pc:chgData name="Choe Jiwon" userId="60f5ebc359ab37f5" providerId="LiveId" clId="{9B788C0D-2052-7B44-B0F7-BC8A37CE2AB2}" dt="2019-10-31T01:48:17.417" v="1342" actId="27918"/>
        <pc:sldMkLst>
          <pc:docMk/>
          <pc:sldMk cId="3225540209" sldId="315"/>
        </pc:sldMkLst>
        <pc:spChg chg="mod">
          <ac:chgData name="Choe Jiwon" userId="60f5ebc359ab37f5" providerId="LiveId" clId="{9B788C0D-2052-7B44-B0F7-BC8A37CE2AB2}" dt="2019-10-30T23:07:15.789" v="384"/>
          <ac:spMkLst>
            <pc:docMk/>
            <pc:sldMk cId="3225540209" sldId="315"/>
            <ac:spMk id="2" creationId="{945A6CA9-72E4-6D41-B209-DCF28130D172}"/>
          </ac:spMkLst>
        </pc:spChg>
        <pc:spChg chg="del">
          <ac:chgData name="Choe Jiwon" userId="60f5ebc359ab37f5" providerId="LiveId" clId="{9B788C0D-2052-7B44-B0F7-BC8A37CE2AB2}" dt="2019-10-30T23:06:44.958" v="378"/>
          <ac:spMkLst>
            <pc:docMk/>
            <pc:sldMk cId="3225540209" sldId="315"/>
            <ac:spMk id="3" creationId="{4688A952-C79B-B74A-85ED-2D99AF458FD3}"/>
          </ac:spMkLst>
        </pc:spChg>
        <pc:spChg chg="add del mod">
          <ac:chgData name="Choe Jiwon" userId="60f5ebc359ab37f5" providerId="LiveId" clId="{9B788C0D-2052-7B44-B0F7-BC8A37CE2AB2}" dt="2019-10-30T23:07:02.913" v="381" actId="478"/>
          <ac:spMkLst>
            <pc:docMk/>
            <pc:sldMk cId="3225540209" sldId="315"/>
            <ac:spMk id="5" creationId="{AAA39CE1-9C45-A047-A361-0778093FB205}"/>
          </ac:spMkLst>
        </pc:spChg>
        <pc:spChg chg="add mod">
          <ac:chgData name="Choe Jiwon" userId="60f5ebc359ab37f5" providerId="LiveId" clId="{9B788C0D-2052-7B44-B0F7-BC8A37CE2AB2}" dt="2019-10-30T23:07:10.003" v="383" actId="1076"/>
          <ac:spMkLst>
            <pc:docMk/>
            <pc:sldMk cId="3225540209" sldId="315"/>
            <ac:spMk id="6" creationId="{88FF6154-2FFE-C24E-9F67-A49832F3042A}"/>
          </ac:spMkLst>
        </pc:spChg>
        <pc:graphicFrameChg chg="add mod">
          <ac:chgData name="Choe Jiwon" userId="60f5ebc359ab37f5" providerId="LiveId" clId="{9B788C0D-2052-7B44-B0F7-BC8A37CE2AB2}" dt="2019-10-30T23:08:47.935" v="406" actId="403"/>
          <ac:graphicFrameMkLst>
            <pc:docMk/>
            <pc:sldMk cId="3225540209" sldId="315"/>
            <ac:graphicFrameMk id="4" creationId="{9F578712-9DE8-0C41-ADC6-9C0D8788D657}"/>
          </ac:graphicFrameMkLst>
        </pc:graphicFrameChg>
        <pc:graphicFrameChg chg="add del mod">
          <ac:chgData name="Choe Jiwon" userId="60f5ebc359ab37f5" providerId="LiveId" clId="{9B788C0D-2052-7B44-B0F7-BC8A37CE2AB2}" dt="2019-10-30T23:16:26.005" v="529"/>
          <ac:graphicFrameMkLst>
            <pc:docMk/>
            <pc:sldMk cId="3225540209" sldId="315"/>
            <ac:graphicFrameMk id="7" creationId="{BC97B17F-B97C-1740-BF02-EB533EA8B7E0}"/>
          </ac:graphicFrameMkLst>
        </pc:graphicFrameChg>
        <pc:cxnChg chg="add del mod">
          <ac:chgData name="Choe Jiwon" userId="60f5ebc359ab37f5" providerId="LiveId" clId="{9B788C0D-2052-7B44-B0F7-BC8A37CE2AB2}" dt="2019-10-30T23:15:01.867" v="523" actId="478"/>
          <ac:cxnSpMkLst>
            <pc:docMk/>
            <pc:sldMk cId="3225540209" sldId="315"/>
            <ac:cxnSpMk id="9" creationId="{53A00755-7C71-DC4E-BAA6-7A9C6CC1404D}"/>
          </ac:cxnSpMkLst>
        </pc:cxnChg>
      </pc:sldChg>
      <pc:sldChg chg="addSp delSp modSp add">
        <pc:chgData name="Choe Jiwon" userId="60f5ebc359ab37f5" providerId="LiveId" clId="{9B788C0D-2052-7B44-B0F7-BC8A37CE2AB2}" dt="2019-10-30T23:32:38.351" v="663"/>
        <pc:sldMkLst>
          <pc:docMk/>
          <pc:sldMk cId="3697567003" sldId="316"/>
        </pc:sldMkLst>
        <pc:spChg chg="mod">
          <ac:chgData name="Choe Jiwon" userId="60f5ebc359ab37f5" providerId="LiveId" clId="{9B788C0D-2052-7B44-B0F7-BC8A37CE2AB2}" dt="2019-10-30T23:31:10.266" v="631" actId="20577"/>
          <ac:spMkLst>
            <pc:docMk/>
            <pc:sldMk cId="3697567003" sldId="316"/>
            <ac:spMk id="2" creationId="{011F03F1-2D45-F54D-8C7D-95F4D4A4E8FD}"/>
          </ac:spMkLst>
        </pc:spChg>
        <pc:spChg chg="add del">
          <ac:chgData name="Choe Jiwon" userId="60f5ebc359ab37f5" providerId="LiveId" clId="{9B788C0D-2052-7B44-B0F7-BC8A37CE2AB2}" dt="2019-10-30T23:31:27.835" v="634"/>
          <ac:spMkLst>
            <pc:docMk/>
            <pc:sldMk cId="3697567003" sldId="316"/>
            <ac:spMk id="3" creationId="{B1912CB9-EAA6-FB42-8DA6-35FBE5099D07}"/>
          </ac:spMkLst>
        </pc:spChg>
        <pc:graphicFrameChg chg="add del mod">
          <ac:chgData name="Choe Jiwon" userId="60f5ebc359ab37f5" providerId="LiveId" clId="{9B788C0D-2052-7B44-B0F7-BC8A37CE2AB2}" dt="2019-10-30T23:31:27.630" v="633"/>
          <ac:graphicFrameMkLst>
            <pc:docMk/>
            <pc:sldMk cId="3697567003" sldId="316"/>
            <ac:graphicFrameMk id="4" creationId="{02AFAA65-5BB6-DE45-AE80-A6183F039BD4}"/>
          </ac:graphicFrameMkLst>
        </pc:graphicFrameChg>
        <pc:graphicFrameChg chg="add mod modGraphic">
          <ac:chgData name="Choe Jiwon" userId="60f5ebc359ab37f5" providerId="LiveId" clId="{9B788C0D-2052-7B44-B0F7-BC8A37CE2AB2}" dt="2019-10-30T23:32:38.351" v="663"/>
          <ac:graphicFrameMkLst>
            <pc:docMk/>
            <pc:sldMk cId="3697567003" sldId="316"/>
            <ac:graphicFrameMk id="5" creationId="{ACF33CB6-7C6B-B944-B346-60C3F673DC7F}"/>
          </ac:graphicFrameMkLst>
        </pc:graphicFrameChg>
      </pc:sldChg>
      <pc:sldChg chg="addSp delSp modSp add ord">
        <pc:chgData name="Choe Jiwon" userId="60f5ebc359ab37f5" providerId="LiveId" clId="{9B788C0D-2052-7B44-B0F7-BC8A37CE2AB2}" dt="2019-10-31T02:23:04.353" v="1592" actId="403"/>
        <pc:sldMkLst>
          <pc:docMk/>
          <pc:sldMk cId="4028840673" sldId="317"/>
        </pc:sldMkLst>
        <pc:spChg chg="mod">
          <ac:chgData name="Choe Jiwon" userId="60f5ebc359ab37f5" providerId="LiveId" clId="{9B788C0D-2052-7B44-B0F7-BC8A37CE2AB2}" dt="2019-10-30T23:31:35.353" v="637"/>
          <ac:spMkLst>
            <pc:docMk/>
            <pc:sldMk cId="4028840673" sldId="317"/>
            <ac:spMk id="2" creationId="{3BE61209-14FE-5141-96D1-0B51D3958EEA}"/>
          </ac:spMkLst>
        </pc:spChg>
        <pc:spChg chg="add del">
          <ac:chgData name="Choe Jiwon" userId="60f5ebc359ab37f5" providerId="LiveId" clId="{9B788C0D-2052-7B44-B0F7-BC8A37CE2AB2}" dt="2019-10-30T23:32:03.744" v="640"/>
          <ac:spMkLst>
            <pc:docMk/>
            <pc:sldMk cId="4028840673" sldId="317"/>
            <ac:spMk id="3" creationId="{3122E343-4472-7C4A-AE0E-2707B61CA826}"/>
          </ac:spMkLst>
        </pc:spChg>
        <pc:spChg chg="add mod">
          <ac:chgData name="Choe Jiwon" userId="60f5ebc359ab37f5" providerId="LiveId" clId="{9B788C0D-2052-7B44-B0F7-BC8A37CE2AB2}" dt="2019-10-31T02:22:49.879" v="1585" actId="1076"/>
          <ac:spMkLst>
            <pc:docMk/>
            <pc:sldMk cId="4028840673" sldId="317"/>
            <ac:spMk id="6" creationId="{366C4AC1-1628-F740-809D-294A01706D74}"/>
          </ac:spMkLst>
        </pc:spChg>
        <pc:graphicFrameChg chg="add del mod">
          <ac:chgData name="Choe Jiwon" userId="60f5ebc359ab37f5" providerId="LiveId" clId="{9B788C0D-2052-7B44-B0F7-BC8A37CE2AB2}" dt="2019-10-30T23:32:03.644" v="639"/>
          <ac:graphicFrameMkLst>
            <pc:docMk/>
            <pc:sldMk cId="4028840673" sldId="317"/>
            <ac:graphicFrameMk id="4" creationId="{17CBB14B-9A33-1B42-AE32-271937177202}"/>
          </ac:graphicFrameMkLst>
        </pc:graphicFrameChg>
        <pc:graphicFrameChg chg="add mod modGraphic">
          <ac:chgData name="Choe Jiwon" userId="60f5ebc359ab37f5" providerId="LiveId" clId="{9B788C0D-2052-7B44-B0F7-BC8A37CE2AB2}" dt="2019-10-31T02:23:04.353" v="1592" actId="403"/>
          <ac:graphicFrameMkLst>
            <pc:docMk/>
            <pc:sldMk cId="4028840673" sldId="317"/>
            <ac:graphicFrameMk id="5" creationId="{87244AFD-6503-3242-A885-7077EA14FCF9}"/>
          </ac:graphicFrameMkLst>
        </pc:graphicFrameChg>
        <pc:picChg chg="add mod">
          <ac:chgData name="Choe Jiwon" userId="60f5ebc359ab37f5" providerId="LiveId" clId="{9B788C0D-2052-7B44-B0F7-BC8A37CE2AB2}" dt="2019-10-31T02:22:58.048" v="1590" actId="1076"/>
          <ac:picMkLst>
            <pc:docMk/>
            <pc:sldMk cId="4028840673" sldId="317"/>
            <ac:picMk id="3073" creationId="{35EC8BCE-7A39-4C48-93D7-4B88CD52AC5C}"/>
          </ac:picMkLst>
        </pc:picChg>
      </pc:sldChg>
      <pc:sldChg chg="addSp delSp modSp add">
        <pc:chgData name="Choe Jiwon" userId="60f5ebc359ab37f5" providerId="LiveId" clId="{9B788C0D-2052-7B44-B0F7-BC8A37CE2AB2}" dt="2019-10-30T23:35:06.054" v="687"/>
        <pc:sldMkLst>
          <pc:docMk/>
          <pc:sldMk cId="519020740" sldId="326"/>
        </pc:sldMkLst>
        <pc:spChg chg="mod">
          <ac:chgData name="Choe Jiwon" userId="60f5ebc359ab37f5" providerId="LiveId" clId="{9B788C0D-2052-7B44-B0F7-BC8A37CE2AB2}" dt="2019-10-30T23:35:06.054" v="687"/>
          <ac:spMkLst>
            <pc:docMk/>
            <pc:sldMk cId="519020740" sldId="326"/>
            <ac:spMk id="2" creationId="{929A3CE4-4CAB-2D48-81DF-1547E836BFE7}"/>
          </ac:spMkLst>
        </pc:spChg>
        <pc:spChg chg="add del">
          <ac:chgData name="Choe Jiwon" userId="60f5ebc359ab37f5" providerId="LiveId" clId="{9B788C0D-2052-7B44-B0F7-BC8A37CE2AB2}" dt="2019-10-30T23:34:59.605" v="686"/>
          <ac:spMkLst>
            <pc:docMk/>
            <pc:sldMk cId="519020740" sldId="326"/>
            <ac:spMk id="3" creationId="{4A6CA3A3-4107-B647-90DD-B74D0B771F2A}"/>
          </ac:spMkLst>
        </pc:spChg>
        <pc:graphicFrameChg chg="add del mod">
          <ac:chgData name="Choe Jiwon" userId="60f5ebc359ab37f5" providerId="LiveId" clId="{9B788C0D-2052-7B44-B0F7-BC8A37CE2AB2}" dt="2019-10-30T23:34:58.807" v="685"/>
          <ac:graphicFrameMkLst>
            <pc:docMk/>
            <pc:sldMk cId="519020740" sldId="326"/>
            <ac:graphicFrameMk id="4" creationId="{9A9EFFF7-037A-9D42-9A91-D36AA8B03FF0}"/>
          </ac:graphicFrameMkLst>
        </pc:graphicFrameChg>
        <pc:graphicFrameChg chg="add mod">
          <ac:chgData name="Choe Jiwon" userId="60f5ebc359ab37f5" providerId="LiveId" clId="{9B788C0D-2052-7B44-B0F7-BC8A37CE2AB2}" dt="2019-10-30T23:34:59.605" v="686"/>
          <ac:graphicFrameMkLst>
            <pc:docMk/>
            <pc:sldMk cId="519020740" sldId="326"/>
            <ac:graphicFrameMk id="5" creationId="{FBB59359-DDBD-7049-A801-246DBF42FE7F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0T23:35:52.358" v="716"/>
        <pc:sldMkLst>
          <pc:docMk/>
          <pc:sldMk cId="1541426095" sldId="327"/>
        </pc:sldMkLst>
        <pc:spChg chg="add del mod">
          <ac:chgData name="Choe Jiwon" userId="60f5ebc359ab37f5" providerId="LiveId" clId="{9B788C0D-2052-7B44-B0F7-BC8A37CE2AB2}" dt="2019-10-30T23:35:52.358" v="716"/>
          <ac:spMkLst>
            <pc:docMk/>
            <pc:sldMk cId="1541426095" sldId="327"/>
            <ac:spMk id="4" creationId="{3E785144-6BDD-8048-B551-6E004569C05A}"/>
          </ac:spMkLst>
        </pc:spChg>
        <pc:graphicFrameChg chg="del">
          <ac:chgData name="Choe Jiwon" userId="60f5ebc359ab37f5" providerId="LiveId" clId="{9B788C0D-2052-7B44-B0F7-BC8A37CE2AB2}" dt="2019-10-30T23:35:34.756" v="698" actId="478"/>
          <ac:graphicFrameMkLst>
            <pc:docMk/>
            <pc:sldMk cId="1541426095" sldId="327"/>
            <ac:graphicFrameMk id="5" creationId="{FBB59359-DDBD-7049-A801-246DBF42FE7F}"/>
          </ac:graphicFrameMkLst>
        </pc:graphicFrameChg>
        <pc:graphicFrameChg chg="add">
          <ac:chgData name="Choe Jiwon" userId="60f5ebc359ab37f5" providerId="LiveId" clId="{9B788C0D-2052-7B44-B0F7-BC8A37CE2AB2}" dt="2019-10-30T23:35:45.154" v="713"/>
          <ac:graphicFrameMkLst>
            <pc:docMk/>
            <pc:sldMk cId="1541426095" sldId="327"/>
            <ac:graphicFrameMk id="6" creationId="{354CD731-704A-5842-89EC-A299A704CA7F}"/>
          </ac:graphicFrameMkLst>
        </pc:graphicFrameChg>
        <pc:graphicFrameChg chg="add">
          <ac:chgData name="Choe Jiwon" userId="60f5ebc359ab37f5" providerId="LiveId" clId="{9B788C0D-2052-7B44-B0F7-BC8A37CE2AB2}" dt="2019-10-30T23:35:52.358" v="716"/>
          <ac:graphicFrameMkLst>
            <pc:docMk/>
            <pc:sldMk cId="1541426095" sldId="327"/>
            <ac:graphicFrameMk id="7" creationId="{354CD731-704A-5842-89EC-A299A704CA7F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03.636" v="721"/>
        <pc:sldMkLst>
          <pc:docMk/>
          <pc:sldMk cId="3074757900" sldId="328"/>
        </pc:sldMkLst>
        <pc:spChg chg="add del">
          <ac:chgData name="Choe Jiwon" userId="60f5ebc359ab37f5" providerId="LiveId" clId="{9B788C0D-2052-7B44-B0F7-BC8A37CE2AB2}" dt="2019-10-30T23:36:03.636" v="721"/>
          <ac:spMkLst>
            <pc:docMk/>
            <pc:sldMk cId="3074757900" sldId="328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5:58.534" v="718"/>
          <ac:graphicFrameMkLst>
            <pc:docMk/>
            <pc:sldMk cId="3074757900" sldId="328"/>
            <ac:graphicFrameMk id="5" creationId="{E24A2194-353E-5342-AC22-0021FBE19F8B}"/>
          </ac:graphicFrameMkLst>
        </pc:graphicFrameChg>
        <pc:graphicFrameChg chg="add">
          <ac:chgData name="Choe Jiwon" userId="60f5ebc359ab37f5" providerId="LiveId" clId="{9B788C0D-2052-7B44-B0F7-BC8A37CE2AB2}" dt="2019-10-30T23:36:03.636" v="721"/>
          <ac:graphicFrameMkLst>
            <pc:docMk/>
            <pc:sldMk cId="3074757900" sldId="328"/>
            <ac:graphicFrameMk id="6" creationId="{E24A2194-353E-5342-AC22-0021FBE19F8B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13.717" v="726"/>
        <pc:sldMkLst>
          <pc:docMk/>
          <pc:sldMk cId="1047882880" sldId="329"/>
        </pc:sldMkLst>
        <pc:spChg chg="add del">
          <ac:chgData name="Choe Jiwon" userId="60f5ebc359ab37f5" providerId="LiveId" clId="{9B788C0D-2052-7B44-B0F7-BC8A37CE2AB2}" dt="2019-10-30T23:36:13.717" v="726"/>
          <ac:spMkLst>
            <pc:docMk/>
            <pc:sldMk cId="1047882880" sldId="329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6:10.130" v="723"/>
          <ac:graphicFrameMkLst>
            <pc:docMk/>
            <pc:sldMk cId="1047882880" sldId="329"/>
            <ac:graphicFrameMk id="5" creationId="{C1880351-986F-0B44-B2BA-CFCB1D10A468}"/>
          </ac:graphicFrameMkLst>
        </pc:graphicFrameChg>
        <pc:graphicFrameChg chg="add">
          <ac:chgData name="Choe Jiwon" userId="60f5ebc359ab37f5" providerId="LiveId" clId="{9B788C0D-2052-7B44-B0F7-BC8A37CE2AB2}" dt="2019-10-30T23:36:13.717" v="726"/>
          <ac:graphicFrameMkLst>
            <pc:docMk/>
            <pc:sldMk cId="1047882880" sldId="329"/>
            <ac:graphicFrameMk id="6" creationId="{C1880351-986F-0B44-B2BA-CFCB1D10A468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21.800" v="731"/>
        <pc:sldMkLst>
          <pc:docMk/>
          <pc:sldMk cId="3685536096" sldId="330"/>
        </pc:sldMkLst>
        <pc:spChg chg="add del">
          <ac:chgData name="Choe Jiwon" userId="60f5ebc359ab37f5" providerId="LiveId" clId="{9B788C0D-2052-7B44-B0F7-BC8A37CE2AB2}" dt="2019-10-30T23:36:21.800" v="731"/>
          <ac:spMkLst>
            <pc:docMk/>
            <pc:sldMk cId="3685536096" sldId="330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6:19.433" v="728"/>
          <ac:graphicFrameMkLst>
            <pc:docMk/>
            <pc:sldMk cId="3685536096" sldId="330"/>
            <ac:graphicFrameMk id="5" creationId="{33F69018-44AC-4142-B72B-ABE015AA1B84}"/>
          </ac:graphicFrameMkLst>
        </pc:graphicFrameChg>
        <pc:graphicFrameChg chg="add">
          <ac:chgData name="Choe Jiwon" userId="60f5ebc359ab37f5" providerId="LiveId" clId="{9B788C0D-2052-7B44-B0F7-BC8A37CE2AB2}" dt="2019-10-30T23:36:21.800" v="731"/>
          <ac:graphicFrameMkLst>
            <pc:docMk/>
            <pc:sldMk cId="3685536096" sldId="330"/>
            <ac:graphicFrameMk id="6" creationId="{33F69018-44AC-4142-B72B-ABE015AA1B84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31.091" v="736"/>
        <pc:sldMkLst>
          <pc:docMk/>
          <pc:sldMk cId="3796360756" sldId="331"/>
        </pc:sldMkLst>
        <pc:spChg chg="add del">
          <ac:chgData name="Choe Jiwon" userId="60f5ebc359ab37f5" providerId="LiveId" clId="{9B788C0D-2052-7B44-B0F7-BC8A37CE2AB2}" dt="2019-10-30T23:36:31.091" v="736"/>
          <ac:spMkLst>
            <pc:docMk/>
            <pc:sldMk cId="3796360756" sldId="331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6:28.576" v="733"/>
          <ac:graphicFrameMkLst>
            <pc:docMk/>
            <pc:sldMk cId="3796360756" sldId="331"/>
            <ac:graphicFrameMk id="5" creationId="{C3FA96DF-B57C-A940-B358-DAD0DFB4F592}"/>
          </ac:graphicFrameMkLst>
        </pc:graphicFrameChg>
        <pc:graphicFrameChg chg="add">
          <ac:chgData name="Choe Jiwon" userId="60f5ebc359ab37f5" providerId="LiveId" clId="{9B788C0D-2052-7B44-B0F7-BC8A37CE2AB2}" dt="2019-10-30T23:36:31.091" v="736"/>
          <ac:graphicFrameMkLst>
            <pc:docMk/>
            <pc:sldMk cId="3796360756" sldId="331"/>
            <ac:graphicFrameMk id="6" creationId="{C3FA96DF-B57C-A940-B358-DAD0DFB4F592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38.679" v="741"/>
        <pc:sldMkLst>
          <pc:docMk/>
          <pc:sldMk cId="3987612077" sldId="332"/>
        </pc:sldMkLst>
        <pc:spChg chg="add del">
          <ac:chgData name="Choe Jiwon" userId="60f5ebc359ab37f5" providerId="LiveId" clId="{9B788C0D-2052-7B44-B0F7-BC8A37CE2AB2}" dt="2019-10-30T23:36:38.679" v="741"/>
          <ac:spMkLst>
            <pc:docMk/>
            <pc:sldMk cId="3987612077" sldId="332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6:36.410" v="738"/>
          <ac:graphicFrameMkLst>
            <pc:docMk/>
            <pc:sldMk cId="3987612077" sldId="332"/>
            <ac:graphicFrameMk id="5" creationId="{4167A493-9AF4-4144-93F1-988F4C302093}"/>
          </ac:graphicFrameMkLst>
        </pc:graphicFrameChg>
        <pc:graphicFrameChg chg="add">
          <ac:chgData name="Choe Jiwon" userId="60f5ebc359ab37f5" providerId="LiveId" clId="{9B788C0D-2052-7B44-B0F7-BC8A37CE2AB2}" dt="2019-10-30T23:36:38.679" v="741"/>
          <ac:graphicFrameMkLst>
            <pc:docMk/>
            <pc:sldMk cId="3987612077" sldId="332"/>
            <ac:graphicFrameMk id="6" creationId="{4167A493-9AF4-4144-93F1-988F4C302093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48.225" v="746"/>
        <pc:sldMkLst>
          <pc:docMk/>
          <pc:sldMk cId="2851802135" sldId="333"/>
        </pc:sldMkLst>
        <pc:spChg chg="add del">
          <ac:chgData name="Choe Jiwon" userId="60f5ebc359ab37f5" providerId="LiveId" clId="{9B788C0D-2052-7B44-B0F7-BC8A37CE2AB2}" dt="2019-10-30T23:36:48.225" v="746"/>
          <ac:spMkLst>
            <pc:docMk/>
            <pc:sldMk cId="2851802135" sldId="333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6:44.848" v="743"/>
          <ac:graphicFrameMkLst>
            <pc:docMk/>
            <pc:sldMk cId="2851802135" sldId="333"/>
            <ac:graphicFrameMk id="5" creationId="{03170553-5AFF-A540-AEF1-6806B1F90144}"/>
          </ac:graphicFrameMkLst>
        </pc:graphicFrameChg>
        <pc:graphicFrameChg chg="add">
          <ac:chgData name="Choe Jiwon" userId="60f5ebc359ab37f5" providerId="LiveId" clId="{9B788C0D-2052-7B44-B0F7-BC8A37CE2AB2}" dt="2019-10-30T23:36:48.225" v="746"/>
          <ac:graphicFrameMkLst>
            <pc:docMk/>
            <pc:sldMk cId="2851802135" sldId="333"/>
            <ac:graphicFrameMk id="6" creationId="{03170553-5AFF-A540-AEF1-6806B1F90144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6:55.165" v="751"/>
        <pc:sldMkLst>
          <pc:docMk/>
          <pc:sldMk cId="2410447382" sldId="334"/>
        </pc:sldMkLst>
        <pc:spChg chg="add del">
          <ac:chgData name="Choe Jiwon" userId="60f5ebc359ab37f5" providerId="LiveId" clId="{9B788C0D-2052-7B44-B0F7-BC8A37CE2AB2}" dt="2019-10-30T23:36:55.165" v="751"/>
          <ac:spMkLst>
            <pc:docMk/>
            <pc:sldMk cId="2410447382" sldId="334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6:53.019" v="748"/>
          <ac:graphicFrameMkLst>
            <pc:docMk/>
            <pc:sldMk cId="2410447382" sldId="334"/>
            <ac:graphicFrameMk id="5" creationId="{6B53E5CB-0AC5-9647-8A3D-3A4C24342B90}"/>
          </ac:graphicFrameMkLst>
        </pc:graphicFrameChg>
        <pc:graphicFrameChg chg="add">
          <ac:chgData name="Choe Jiwon" userId="60f5ebc359ab37f5" providerId="LiveId" clId="{9B788C0D-2052-7B44-B0F7-BC8A37CE2AB2}" dt="2019-10-30T23:36:55.165" v="751"/>
          <ac:graphicFrameMkLst>
            <pc:docMk/>
            <pc:sldMk cId="2410447382" sldId="334"/>
            <ac:graphicFrameMk id="6" creationId="{6B53E5CB-0AC5-9647-8A3D-3A4C24342B90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03.216" v="756"/>
        <pc:sldMkLst>
          <pc:docMk/>
          <pc:sldMk cId="3160031584" sldId="335"/>
        </pc:sldMkLst>
        <pc:spChg chg="add del">
          <ac:chgData name="Choe Jiwon" userId="60f5ebc359ab37f5" providerId="LiveId" clId="{9B788C0D-2052-7B44-B0F7-BC8A37CE2AB2}" dt="2019-10-30T23:37:03.216" v="756"/>
          <ac:spMkLst>
            <pc:docMk/>
            <pc:sldMk cId="3160031584" sldId="335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01.106" v="753"/>
          <ac:graphicFrameMkLst>
            <pc:docMk/>
            <pc:sldMk cId="3160031584" sldId="335"/>
            <ac:graphicFrameMk id="5" creationId="{AA3887B8-03CA-0E42-B2A1-EDDC6DFEBEC7}"/>
          </ac:graphicFrameMkLst>
        </pc:graphicFrameChg>
        <pc:graphicFrameChg chg="add">
          <ac:chgData name="Choe Jiwon" userId="60f5ebc359ab37f5" providerId="LiveId" clId="{9B788C0D-2052-7B44-B0F7-BC8A37CE2AB2}" dt="2019-10-30T23:37:03.216" v="756"/>
          <ac:graphicFrameMkLst>
            <pc:docMk/>
            <pc:sldMk cId="3160031584" sldId="335"/>
            <ac:graphicFrameMk id="6" creationId="{AA3887B8-03CA-0E42-B2A1-EDDC6DFEBEC7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09.678" v="761"/>
        <pc:sldMkLst>
          <pc:docMk/>
          <pc:sldMk cId="1437203698" sldId="336"/>
        </pc:sldMkLst>
        <pc:spChg chg="add del">
          <ac:chgData name="Choe Jiwon" userId="60f5ebc359ab37f5" providerId="LiveId" clId="{9B788C0D-2052-7B44-B0F7-BC8A37CE2AB2}" dt="2019-10-30T23:37:09.678" v="761"/>
          <ac:spMkLst>
            <pc:docMk/>
            <pc:sldMk cId="1437203698" sldId="336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07.563" v="758"/>
          <ac:graphicFrameMkLst>
            <pc:docMk/>
            <pc:sldMk cId="1437203698" sldId="336"/>
            <ac:graphicFrameMk id="5" creationId="{A3CF5151-753F-5345-AF5F-48431E7C8E16}"/>
          </ac:graphicFrameMkLst>
        </pc:graphicFrameChg>
        <pc:graphicFrameChg chg="add">
          <ac:chgData name="Choe Jiwon" userId="60f5ebc359ab37f5" providerId="LiveId" clId="{9B788C0D-2052-7B44-B0F7-BC8A37CE2AB2}" dt="2019-10-30T23:37:09.678" v="761"/>
          <ac:graphicFrameMkLst>
            <pc:docMk/>
            <pc:sldMk cId="1437203698" sldId="336"/>
            <ac:graphicFrameMk id="6" creationId="{A3CF5151-753F-5345-AF5F-48431E7C8E16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47.023" v="787"/>
        <pc:sldMkLst>
          <pc:docMk/>
          <pc:sldMk cId="1895372446" sldId="337"/>
        </pc:sldMkLst>
        <pc:spChg chg="add del">
          <ac:chgData name="Choe Jiwon" userId="60f5ebc359ab37f5" providerId="LiveId" clId="{9B788C0D-2052-7B44-B0F7-BC8A37CE2AB2}" dt="2019-10-30T23:37:47.023" v="787"/>
          <ac:spMkLst>
            <pc:docMk/>
            <pc:sldMk cId="1895372446" sldId="337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44.759" v="784"/>
          <ac:graphicFrameMkLst>
            <pc:docMk/>
            <pc:sldMk cId="1895372446" sldId="337"/>
            <ac:graphicFrameMk id="5" creationId="{C5E908C0-BBDB-2F44-94CC-A985E77EB58C}"/>
          </ac:graphicFrameMkLst>
        </pc:graphicFrameChg>
        <pc:graphicFrameChg chg="add">
          <ac:chgData name="Choe Jiwon" userId="60f5ebc359ab37f5" providerId="LiveId" clId="{9B788C0D-2052-7B44-B0F7-BC8A37CE2AB2}" dt="2019-10-30T23:37:47.023" v="787"/>
          <ac:graphicFrameMkLst>
            <pc:docMk/>
            <pc:sldMk cId="1895372446" sldId="337"/>
            <ac:graphicFrameMk id="6" creationId="{C5E908C0-BBDB-2F44-94CC-A985E77EB58C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52.584" v="792"/>
        <pc:sldMkLst>
          <pc:docMk/>
          <pc:sldMk cId="1569317011" sldId="338"/>
        </pc:sldMkLst>
        <pc:spChg chg="add del">
          <ac:chgData name="Choe Jiwon" userId="60f5ebc359ab37f5" providerId="LiveId" clId="{9B788C0D-2052-7B44-B0F7-BC8A37CE2AB2}" dt="2019-10-30T23:37:52.584" v="792"/>
          <ac:spMkLst>
            <pc:docMk/>
            <pc:sldMk cId="1569317011" sldId="338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50.672" v="789"/>
          <ac:graphicFrameMkLst>
            <pc:docMk/>
            <pc:sldMk cId="1569317011" sldId="338"/>
            <ac:graphicFrameMk id="5" creationId="{C3B6D213-B716-A041-B6FA-84A9408154E2}"/>
          </ac:graphicFrameMkLst>
        </pc:graphicFrameChg>
        <pc:graphicFrameChg chg="add">
          <ac:chgData name="Choe Jiwon" userId="60f5ebc359ab37f5" providerId="LiveId" clId="{9B788C0D-2052-7B44-B0F7-BC8A37CE2AB2}" dt="2019-10-30T23:37:52.584" v="792"/>
          <ac:graphicFrameMkLst>
            <pc:docMk/>
            <pc:sldMk cId="1569317011" sldId="338"/>
            <ac:graphicFrameMk id="6" creationId="{C3B6D213-B716-A041-B6FA-84A9408154E2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03.149" v="797"/>
        <pc:sldMkLst>
          <pc:docMk/>
          <pc:sldMk cId="2769580137" sldId="339"/>
        </pc:sldMkLst>
        <pc:spChg chg="add del">
          <ac:chgData name="Choe Jiwon" userId="60f5ebc359ab37f5" providerId="LiveId" clId="{9B788C0D-2052-7B44-B0F7-BC8A37CE2AB2}" dt="2019-10-30T23:38:03.149" v="797"/>
          <ac:spMkLst>
            <pc:docMk/>
            <pc:sldMk cId="2769580137" sldId="339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00.824" v="794"/>
          <ac:graphicFrameMkLst>
            <pc:docMk/>
            <pc:sldMk cId="2769580137" sldId="339"/>
            <ac:graphicFrameMk id="5" creationId="{5F294B21-EDE7-1040-9E34-9E939C9384B4}"/>
          </ac:graphicFrameMkLst>
        </pc:graphicFrameChg>
        <pc:graphicFrameChg chg="add">
          <ac:chgData name="Choe Jiwon" userId="60f5ebc359ab37f5" providerId="LiveId" clId="{9B788C0D-2052-7B44-B0F7-BC8A37CE2AB2}" dt="2019-10-30T23:38:03.149" v="797"/>
          <ac:graphicFrameMkLst>
            <pc:docMk/>
            <pc:sldMk cId="2769580137" sldId="339"/>
            <ac:graphicFrameMk id="6" creationId="{5F294B21-EDE7-1040-9E34-9E939C9384B4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23.677" v="767"/>
        <pc:sldMkLst>
          <pc:docMk/>
          <pc:sldMk cId="2088723042" sldId="341"/>
        </pc:sldMkLst>
        <pc:spChg chg="add del">
          <ac:chgData name="Choe Jiwon" userId="60f5ebc359ab37f5" providerId="LiveId" clId="{9B788C0D-2052-7B44-B0F7-BC8A37CE2AB2}" dt="2019-10-30T23:37:23.677" v="767"/>
          <ac:spMkLst>
            <pc:docMk/>
            <pc:sldMk cId="2088723042" sldId="341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21.322" v="764"/>
          <ac:graphicFrameMkLst>
            <pc:docMk/>
            <pc:sldMk cId="2088723042" sldId="341"/>
            <ac:graphicFrameMk id="5" creationId="{65D0ECB2-1FC9-8A4A-B72B-28319DF7BF59}"/>
          </ac:graphicFrameMkLst>
        </pc:graphicFrameChg>
        <pc:graphicFrameChg chg="add">
          <ac:chgData name="Choe Jiwon" userId="60f5ebc359ab37f5" providerId="LiveId" clId="{9B788C0D-2052-7B44-B0F7-BC8A37CE2AB2}" dt="2019-10-30T23:37:23.677" v="767"/>
          <ac:graphicFrameMkLst>
            <pc:docMk/>
            <pc:sldMk cId="2088723042" sldId="341"/>
            <ac:graphicFrameMk id="6" creationId="{65D0ECB2-1FC9-8A4A-B72B-28319DF7BF59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30.408" v="772"/>
        <pc:sldMkLst>
          <pc:docMk/>
          <pc:sldMk cId="1602146536" sldId="342"/>
        </pc:sldMkLst>
        <pc:spChg chg="add del">
          <ac:chgData name="Choe Jiwon" userId="60f5ebc359ab37f5" providerId="LiveId" clId="{9B788C0D-2052-7B44-B0F7-BC8A37CE2AB2}" dt="2019-10-30T23:37:30.408" v="772"/>
          <ac:spMkLst>
            <pc:docMk/>
            <pc:sldMk cId="1602146536" sldId="342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28.226" v="769"/>
          <ac:graphicFrameMkLst>
            <pc:docMk/>
            <pc:sldMk cId="1602146536" sldId="342"/>
            <ac:graphicFrameMk id="5" creationId="{A29E8496-C056-6E46-B759-FD4BEEA13A42}"/>
          </ac:graphicFrameMkLst>
        </pc:graphicFrameChg>
        <pc:graphicFrameChg chg="add">
          <ac:chgData name="Choe Jiwon" userId="60f5ebc359ab37f5" providerId="LiveId" clId="{9B788C0D-2052-7B44-B0F7-BC8A37CE2AB2}" dt="2019-10-30T23:37:30.408" v="772"/>
          <ac:graphicFrameMkLst>
            <pc:docMk/>
            <pc:sldMk cId="1602146536" sldId="342"/>
            <ac:graphicFrameMk id="6" creationId="{A29E8496-C056-6E46-B759-FD4BEEA13A42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36.100" v="777"/>
        <pc:sldMkLst>
          <pc:docMk/>
          <pc:sldMk cId="1077189112" sldId="343"/>
        </pc:sldMkLst>
        <pc:spChg chg="add del">
          <ac:chgData name="Choe Jiwon" userId="60f5ebc359ab37f5" providerId="LiveId" clId="{9B788C0D-2052-7B44-B0F7-BC8A37CE2AB2}" dt="2019-10-30T23:37:36.100" v="777"/>
          <ac:spMkLst>
            <pc:docMk/>
            <pc:sldMk cId="1077189112" sldId="343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33.783" v="774"/>
          <ac:graphicFrameMkLst>
            <pc:docMk/>
            <pc:sldMk cId="1077189112" sldId="343"/>
            <ac:graphicFrameMk id="5" creationId="{03EB29CE-BAEC-FD41-8D9E-F1C875D885F7}"/>
          </ac:graphicFrameMkLst>
        </pc:graphicFrameChg>
        <pc:graphicFrameChg chg="add">
          <ac:chgData name="Choe Jiwon" userId="60f5ebc359ab37f5" providerId="LiveId" clId="{9B788C0D-2052-7B44-B0F7-BC8A37CE2AB2}" dt="2019-10-30T23:37:36.100" v="777"/>
          <ac:graphicFrameMkLst>
            <pc:docMk/>
            <pc:sldMk cId="1077189112" sldId="343"/>
            <ac:graphicFrameMk id="6" creationId="{03EB29CE-BAEC-FD41-8D9E-F1C875D885F7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7:41.267" v="782"/>
        <pc:sldMkLst>
          <pc:docMk/>
          <pc:sldMk cId="814513430" sldId="344"/>
        </pc:sldMkLst>
        <pc:spChg chg="add del">
          <ac:chgData name="Choe Jiwon" userId="60f5ebc359ab37f5" providerId="LiveId" clId="{9B788C0D-2052-7B44-B0F7-BC8A37CE2AB2}" dt="2019-10-30T23:37:41.267" v="782"/>
          <ac:spMkLst>
            <pc:docMk/>
            <pc:sldMk cId="814513430" sldId="344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7:39.276" v="779"/>
          <ac:graphicFrameMkLst>
            <pc:docMk/>
            <pc:sldMk cId="814513430" sldId="344"/>
            <ac:graphicFrameMk id="5" creationId="{EA7D3F7D-798D-F448-8E67-323E810040F5}"/>
          </ac:graphicFrameMkLst>
        </pc:graphicFrameChg>
        <pc:graphicFrameChg chg="add">
          <ac:chgData name="Choe Jiwon" userId="60f5ebc359ab37f5" providerId="LiveId" clId="{9B788C0D-2052-7B44-B0F7-BC8A37CE2AB2}" dt="2019-10-30T23:37:41.267" v="782"/>
          <ac:graphicFrameMkLst>
            <pc:docMk/>
            <pc:sldMk cId="814513430" sldId="344"/>
            <ac:graphicFrameMk id="6" creationId="{EA7D3F7D-798D-F448-8E67-323E810040F5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15.528" v="812"/>
        <pc:sldMkLst>
          <pc:docMk/>
          <pc:sldMk cId="2427705612" sldId="345"/>
        </pc:sldMkLst>
        <pc:spChg chg="add del">
          <ac:chgData name="Choe Jiwon" userId="60f5ebc359ab37f5" providerId="LiveId" clId="{9B788C0D-2052-7B44-B0F7-BC8A37CE2AB2}" dt="2019-10-30T23:38:15.528" v="812"/>
          <ac:spMkLst>
            <pc:docMk/>
            <pc:sldMk cId="2427705612" sldId="345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13.477" v="809"/>
          <ac:graphicFrameMkLst>
            <pc:docMk/>
            <pc:sldMk cId="2427705612" sldId="345"/>
            <ac:graphicFrameMk id="5" creationId="{12929136-E025-5A43-A027-34B6D49A7AED}"/>
          </ac:graphicFrameMkLst>
        </pc:graphicFrameChg>
        <pc:graphicFrameChg chg="add">
          <ac:chgData name="Choe Jiwon" userId="60f5ebc359ab37f5" providerId="LiveId" clId="{9B788C0D-2052-7B44-B0F7-BC8A37CE2AB2}" dt="2019-10-30T23:38:15.528" v="812"/>
          <ac:graphicFrameMkLst>
            <pc:docMk/>
            <pc:sldMk cId="2427705612" sldId="345"/>
            <ac:graphicFrameMk id="6" creationId="{12929136-E025-5A43-A027-34B6D49A7AED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20.973" v="817"/>
        <pc:sldMkLst>
          <pc:docMk/>
          <pc:sldMk cId="592543798" sldId="346"/>
        </pc:sldMkLst>
        <pc:spChg chg="add del">
          <ac:chgData name="Choe Jiwon" userId="60f5ebc359ab37f5" providerId="LiveId" clId="{9B788C0D-2052-7B44-B0F7-BC8A37CE2AB2}" dt="2019-10-30T23:38:20.973" v="817"/>
          <ac:spMkLst>
            <pc:docMk/>
            <pc:sldMk cId="592543798" sldId="346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18.900" v="814"/>
          <ac:graphicFrameMkLst>
            <pc:docMk/>
            <pc:sldMk cId="592543798" sldId="346"/>
            <ac:graphicFrameMk id="5" creationId="{CFBD4B91-4BEC-4642-9BBD-DD249337C9BC}"/>
          </ac:graphicFrameMkLst>
        </pc:graphicFrameChg>
        <pc:graphicFrameChg chg="add">
          <ac:chgData name="Choe Jiwon" userId="60f5ebc359ab37f5" providerId="LiveId" clId="{9B788C0D-2052-7B44-B0F7-BC8A37CE2AB2}" dt="2019-10-30T23:38:20.973" v="817"/>
          <ac:graphicFrameMkLst>
            <pc:docMk/>
            <pc:sldMk cId="592543798" sldId="346"/>
            <ac:graphicFrameMk id="6" creationId="{CFBD4B91-4BEC-4642-9BBD-DD249337C9BC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26.848" v="822"/>
        <pc:sldMkLst>
          <pc:docMk/>
          <pc:sldMk cId="2474111601" sldId="347"/>
        </pc:sldMkLst>
        <pc:spChg chg="add del">
          <ac:chgData name="Choe Jiwon" userId="60f5ebc359ab37f5" providerId="LiveId" clId="{9B788C0D-2052-7B44-B0F7-BC8A37CE2AB2}" dt="2019-10-30T23:38:26.848" v="822"/>
          <ac:spMkLst>
            <pc:docMk/>
            <pc:sldMk cId="2474111601" sldId="347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24.591" v="819"/>
          <ac:graphicFrameMkLst>
            <pc:docMk/>
            <pc:sldMk cId="2474111601" sldId="347"/>
            <ac:graphicFrameMk id="5" creationId="{DB6926F9-CE1D-1840-8129-9BEAB7C291F6}"/>
          </ac:graphicFrameMkLst>
        </pc:graphicFrameChg>
        <pc:graphicFrameChg chg="add">
          <ac:chgData name="Choe Jiwon" userId="60f5ebc359ab37f5" providerId="LiveId" clId="{9B788C0D-2052-7B44-B0F7-BC8A37CE2AB2}" dt="2019-10-30T23:38:26.848" v="822"/>
          <ac:graphicFrameMkLst>
            <pc:docMk/>
            <pc:sldMk cId="2474111601" sldId="347"/>
            <ac:graphicFrameMk id="6" creationId="{DB6926F9-CE1D-1840-8129-9BEAB7C291F6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33.721" v="827"/>
        <pc:sldMkLst>
          <pc:docMk/>
          <pc:sldMk cId="2632826600" sldId="348"/>
        </pc:sldMkLst>
        <pc:spChg chg="add del">
          <ac:chgData name="Choe Jiwon" userId="60f5ebc359ab37f5" providerId="LiveId" clId="{9B788C0D-2052-7B44-B0F7-BC8A37CE2AB2}" dt="2019-10-30T23:38:33.721" v="827"/>
          <ac:spMkLst>
            <pc:docMk/>
            <pc:sldMk cId="2632826600" sldId="348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31.647" v="824"/>
          <ac:graphicFrameMkLst>
            <pc:docMk/>
            <pc:sldMk cId="2632826600" sldId="348"/>
            <ac:graphicFrameMk id="5" creationId="{4DE017E2-21C5-A442-9234-4EE5B52EF878}"/>
          </ac:graphicFrameMkLst>
        </pc:graphicFrameChg>
        <pc:graphicFrameChg chg="add">
          <ac:chgData name="Choe Jiwon" userId="60f5ebc359ab37f5" providerId="LiveId" clId="{9B788C0D-2052-7B44-B0F7-BC8A37CE2AB2}" dt="2019-10-30T23:38:33.721" v="827"/>
          <ac:graphicFrameMkLst>
            <pc:docMk/>
            <pc:sldMk cId="2632826600" sldId="348"/>
            <ac:graphicFrameMk id="6" creationId="{4DE017E2-21C5-A442-9234-4EE5B52EF878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38.994" v="832"/>
        <pc:sldMkLst>
          <pc:docMk/>
          <pc:sldMk cId="1417949381" sldId="349"/>
        </pc:sldMkLst>
        <pc:spChg chg="add del">
          <ac:chgData name="Choe Jiwon" userId="60f5ebc359ab37f5" providerId="LiveId" clId="{9B788C0D-2052-7B44-B0F7-BC8A37CE2AB2}" dt="2019-10-30T23:38:38.994" v="832"/>
          <ac:spMkLst>
            <pc:docMk/>
            <pc:sldMk cId="1417949381" sldId="349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36.941" v="829"/>
          <ac:graphicFrameMkLst>
            <pc:docMk/>
            <pc:sldMk cId="1417949381" sldId="349"/>
            <ac:graphicFrameMk id="5" creationId="{C7E1D770-886F-D746-B710-51B0D45F49DF}"/>
          </ac:graphicFrameMkLst>
        </pc:graphicFrameChg>
        <pc:graphicFrameChg chg="add">
          <ac:chgData name="Choe Jiwon" userId="60f5ebc359ab37f5" providerId="LiveId" clId="{9B788C0D-2052-7B44-B0F7-BC8A37CE2AB2}" dt="2019-10-30T23:38:38.994" v="832"/>
          <ac:graphicFrameMkLst>
            <pc:docMk/>
            <pc:sldMk cId="1417949381" sldId="349"/>
            <ac:graphicFrameMk id="6" creationId="{C7E1D770-886F-D746-B710-51B0D45F49DF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46.660" v="837"/>
        <pc:sldMkLst>
          <pc:docMk/>
          <pc:sldMk cId="572650608" sldId="350"/>
        </pc:sldMkLst>
        <pc:spChg chg="add del">
          <ac:chgData name="Choe Jiwon" userId="60f5ebc359ab37f5" providerId="LiveId" clId="{9B788C0D-2052-7B44-B0F7-BC8A37CE2AB2}" dt="2019-10-30T23:38:46.660" v="837"/>
          <ac:spMkLst>
            <pc:docMk/>
            <pc:sldMk cId="572650608" sldId="350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44.430" v="834"/>
          <ac:graphicFrameMkLst>
            <pc:docMk/>
            <pc:sldMk cId="572650608" sldId="350"/>
            <ac:graphicFrameMk id="5" creationId="{5E7858EC-1C70-C446-8500-92551331F270}"/>
          </ac:graphicFrameMkLst>
        </pc:graphicFrameChg>
        <pc:graphicFrameChg chg="add">
          <ac:chgData name="Choe Jiwon" userId="60f5ebc359ab37f5" providerId="LiveId" clId="{9B788C0D-2052-7B44-B0F7-BC8A37CE2AB2}" dt="2019-10-30T23:38:46.660" v="837"/>
          <ac:graphicFrameMkLst>
            <pc:docMk/>
            <pc:sldMk cId="572650608" sldId="350"/>
            <ac:graphicFrameMk id="6" creationId="{5E7858EC-1C70-C446-8500-92551331F270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8:54.542" v="842"/>
        <pc:sldMkLst>
          <pc:docMk/>
          <pc:sldMk cId="690550057" sldId="351"/>
        </pc:sldMkLst>
        <pc:spChg chg="add del">
          <ac:chgData name="Choe Jiwon" userId="60f5ebc359ab37f5" providerId="LiveId" clId="{9B788C0D-2052-7B44-B0F7-BC8A37CE2AB2}" dt="2019-10-30T23:38:54.542" v="842"/>
          <ac:spMkLst>
            <pc:docMk/>
            <pc:sldMk cId="690550057" sldId="351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52.216" v="839"/>
          <ac:graphicFrameMkLst>
            <pc:docMk/>
            <pc:sldMk cId="690550057" sldId="351"/>
            <ac:graphicFrameMk id="5" creationId="{BC94F935-DCB0-DA47-ADDF-A78EFBA8470E}"/>
          </ac:graphicFrameMkLst>
        </pc:graphicFrameChg>
        <pc:graphicFrameChg chg="add">
          <ac:chgData name="Choe Jiwon" userId="60f5ebc359ab37f5" providerId="LiveId" clId="{9B788C0D-2052-7B44-B0F7-BC8A37CE2AB2}" dt="2019-10-30T23:38:54.542" v="842"/>
          <ac:graphicFrameMkLst>
            <pc:docMk/>
            <pc:sldMk cId="690550057" sldId="351"/>
            <ac:graphicFrameMk id="6" creationId="{BC94F935-DCB0-DA47-ADDF-A78EFBA8470E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9:01.182" v="847"/>
        <pc:sldMkLst>
          <pc:docMk/>
          <pc:sldMk cId="1207370235" sldId="352"/>
        </pc:sldMkLst>
        <pc:spChg chg="add del">
          <ac:chgData name="Choe Jiwon" userId="60f5ebc359ab37f5" providerId="LiveId" clId="{9B788C0D-2052-7B44-B0F7-BC8A37CE2AB2}" dt="2019-10-30T23:39:01.182" v="847"/>
          <ac:spMkLst>
            <pc:docMk/>
            <pc:sldMk cId="1207370235" sldId="352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8:59.067" v="844"/>
          <ac:graphicFrameMkLst>
            <pc:docMk/>
            <pc:sldMk cId="1207370235" sldId="352"/>
            <ac:graphicFrameMk id="5" creationId="{934A7281-9770-0D47-A1C7-E282D1FF0458}"/>
          </ac:graphicFrameMkLst>
        </pc:graphicFrameChg>
        <pc:graphicFrameChg chg="add">
          <ac:chgData name="Choe Jiwon" userId="60f5ebc359ab37f5" providerId="LiveId" clId="{9B788C0D-2052-7B44-B0F7-BC8A37CE2AB2}" dt="2019-10-30T23:39:01.182" v="847"/>
          <ac:graphicFrameMkLst>
            <pc:docMk/>
            <pc:sldMk cId="1207370235" sldId="352"/>
            <ac:graphicFrameMk id="6" creationId="{934A7281-9770-0D47-A1C7-E282D1FF0458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9:11.868" v="852"/>
        <pc:sldMkLst>
          <pc:docMk/>
          <pc:sldMk cId="2803957540" sldId="353"/>
        </pc:sldMkLst>
        <pc:spChg chg="add del">
          <ac:chgData name="Choe Jiwon" userId="60f5ebc359ab37f5" providerId="LiveId" clId="{9B788C0D-2052-7B44-B0F7-BC8A37CE2AB2}" dt="2019-10-30T23:39:11.868" v="852"/>
          <ac:spMkLst>
            <pc:docMk/>
            <pc:sldMk cId="2803957540" sldId="353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9:09.533" v="849"/>
          <ac:graphicFrameMkLst>
            <pc:docMk/>
            <pc:sldMk cId="2803957540" sldId="353"/>
            <ac:graphicFrameMk id="5" creationId="{794DAFAA-CAC2-B54B-95B7-1DF15CF5D11C}"/>
          </ac:graphicFrameMkLst>
        </pc:graphicFrameChg>
        <pc:graphicFrameChg chg="add">
          <ac:chgData name="Choe Jiwon" userId="60f5ebc359ab37f5" providerId="LiveId" clId="{9B788C0D-2052-7B44-B0F7-BC8A37CE2AB2}" dt="2019-10-30T23:39:11.868" v="852"/>
          <ac:graphicFrameMkLst>
            <pc:docMk/>
            <pc:sldMk cId="2803957540" sldId="353"/>
            <ac:graphicFrameMk id="6" creationId="{794DAFAA-CAC2-B54B-95B7-1DF15CF5D11C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9:23.529" v="859"/>
        <pc:sldMkLst>
          <pc:docMk/>
          <pc:sldMk cId="679472035" sldId="355"/>
        </pc:sldMkLst>
        <pc:spChg chg="add del">
          <ac:chgData name="Choe Jiwon" userId="60f5ebc359ab37f5" providerId="LiveId" clId="{9B788C0D-2052-7B44-B0F7-BC8A37CE2AB2}" dt="2019-10-30T23:39:23.529" v="859"/>
          <ac:spMkLst>
            <pc:docMk/>
            <pc:sldMk cId="679472035" sldId="355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9:21.277" v="856"/>
          <ac:graphicFrameMkLst>
            <pc:docMk/>
            <pc:sldMk cId="679472035" sldId="355"/>
            <ac:graphicFrameMk id="5" creationId="{D25191A3-03FA-2A44-9CB7-59E7536F0F87}"/>
          </ac:graphicFrameMkLst>
        </pc:graphicFrameChg>
        <pc:graphicFrameChg chg="add">
          <ac:chgData name="Choe Jiwon" userId="60f5ebc359ab37f5" providerId="LiveId" clId="{9B788C0D-2052-7B44-B0F7-BC8A37CE2AB2}" dt="2019-10-30T23:39:23.529" v="859"/>
          <ac:graphicFrameMkLst>
            <pc:docMk/>
            <pc:sldMk cId="679472035" sldId="355"/>
            <ac:graphicFrameMk id="6" creationId="{D25191A3-03FA-2A44-9CB7-59E7536F0F87}"/>
          </ac:graphicFrameMkLst>
        </pc:graphicFrameChg>
      </pc:sldChg>
      <pc:sldChg chg="addSp delSp add mod">
        <pc:chgData name="Choe Jiwon" userId="60f5ebc359ab37f5" providerId="LiveId" clId="{9B788C0D-2052-7B44-B0F7-BC8A37CE2AB2}" dt="2019-10-30T23:39:31.371" v="864"/>
        <pc:sldMkLst>
          <pc:docMk/>
          <pc:sldMk cId="1483483240" sldId="356"/>
        </pc:sldMkLst>
        <pc:spChg chg="add del">
          <ac:chgData name="Choe Jiwon" userId="60f5ebc359ab37f5" providerId="LiveId" clId="{9B788C0D-2052-7B44-B0F7-BC8A37CE2AB2}" dt="2019-10-30T23:39:31.371" v="864"/>
          <ac:spMkLst>
            <pc:docMk/>
            <pc:sldMk cId="1483483240" sldId="356"/>
            <ac:spMk id="4" creationId="{3E785144-6BDD-8048-B551-6E004569C05A}"/>
          </ac:spMkLst>
        </pc:spChg>
        <pc:graphicFrameChg chg="add">
          <ac:chgData name="Choe Jiwon" userId="60f5ebc359ab37f5" providerId="LiveId" clId="{9B788C0D-2052-7B44-B0F7-BC8A37CE2AB2}" dt="2019-10-30T23:39:27.646" v="861"/>
          <ac:graphicFrameMkLst>
            <pc:docMk/>
            <pc:sldMk cId="1483483240" sldId="356"/>
            <ac:graphicFrameMk id="5" creationId="{3941BFD4-F1EF-2449-8CD8-42739E1E4E0A}"/>
          </ac:graphicFrameMkLst>
        </pc:graphicFrameChg>
        <pc:graphicFrameChg chg="add">
          <ac:chgData name="Choe Jiwon" userId="60f5ebc359ab37f5" providerId="LiveId" clId="{9B788C0D-2052-7B44-B0F7-BC8A37CE2AB2}" dt="2019-10-30T23:39:31.371" v="864"/>
          <ac:graphicFrameMkLst>
            <pc:docMk/>
            <pc:sldMk cId="1483483240" sldId="356"/>
            <ac:graphicFrameMk id="6" creationId="{3941BFD4-F1EF-2449-8CD8-42739E1E4E0A}"/>
          </ac:graphicFrameMkLst>
        </pc:graphicFrameChg>
      </pc:sldChg>
      <pc:sldChg chg="addSp delSp modSp add">
        <pc:chgData name="Choe Jiwon" userId="60f5ebc359ab37f5" providerId="LiveId" clId="{9B788C0D-2052-7B44-B0F7-BC8A37CE2AB2}" dt="2019-10-30T23:40:48.536" v="910" actId="1076"/>
        <pc:sldMkLst>
          <pc:docMk/>
          <pc:sldMk cId="3854541003" sldId="357"/>
        </pc:sldMkLst>
        <pc:spChg chg="mod">
          <ac:chgData name="Choe Jiwon" userId="60f5ebc359ab37f5" providerId="LiveId" clId="{9B788C0D-2052-7B44-B0F7-BC8A37CE2AB2}" dt="2019-10-30T23:39:56.592" v="890" actId="20577"/>
          <ac:spMkLst>
            <pc:docMk/>
            <pc:sldMk cId="3854541003" sldId="357"/>
            <ac:spMk id="4" creationId="{3E785144-6BDD-8048-B551-6E004569C05A}"/>
          </ac:spMkLst>
        </pc:spChg>
        <pc:spChg chg="add del">
          <ac:chgData name="Choe Jiwon" userId="60f5ebc359ab37f5" providerId="LiveId" clId="{9B788C0D-2052-7B44-B0F7-BC8A37CE2AB2}" dt="2019-10-30T23:40:22.423" v="892"/>
          <ac:spMkLst>
            <pc:docMk/>
            <pc:sldMk cId="3854541003" sldId="357"/>
            <ac:spMk id="6" creationId="{E32E6721-B0EB-5443-A6DD-A50CC050908A}"/>
          </ac:spMkLst>
        </pc:spChg>
        <pc:spChg chg="add del">
          <ac:chgData name="Choe Jiwon" userId="60f5ebc359ab37f5" providerId="LiveId" clId="{9B788C0D-2052-7B44-B0F7-BC8A37CE2AB2}" dt="2019-10-30T23:40:22.423" v="892"/>
          <ac:spMkLst>
            <pc:docMk/>
            <pc:sldMk cId="3854541003" sldId="357"/>
            <ac:spMk id="7" creationId="{5C2C5091-9827-2548-90AC-497171E5120E}"/>
          </ac:spMkLst>
        </pc:spChg>
        <pc:spChg chg="add del">
          <ac:chgData name="Choe Jiwon" userId="60f5ebc359ab37f5" providerId="LiveId" clId="{9B788C0D-2052-7B44-B0F7-BC8A37CE2AB2}" dt="2019-10-30T23:40:22.423" v="892"/>
          <ac:spMkLst>
            <pc:docMk/>
            <pc:sldMk cId="3854541003" sldId="357"/>
            <ac:spMk id="8" creationId="{FB052367-5F9B-784F-AC26-DBEBD564B89A}"/>
          </ac:spMkLst>
        </pc:spChg>
        <pc:spChg chg="add del">
          <ac:chgData name="Choe Jiwon" userId="60f5ebc359ab37f5" providerId="LiveId" clId="{9B788C0D-2052-7B44-B0F7-BC8A37CE2AB2}" dt="2019-10-30T23:40:33.412" v="895"/>
          <ac:spMkLst>
            <pc:docMk/>
            <pc:sldMk cId="3854541003" sldId="357"/>
            <ac:spMk id="10" creationId="{1DE4CED7-9393-5E40-B59A-40D152690860}"/>
          </ac:spMkLst>
        </pc:spChg>
        <pc:spChg chg="add del">
          <ac:chgData name="Choe Jiwon" userId="60f5ebc359ab37f5" providerId="LiveId" clId="{9B788C0D-2052-7B44-B0F7-BC8A37CE2AB2}" dt="2019-10-30T23:40:33.412" v="895"/>
          <ac:spMkLst>
            <pc:docMk/>
            <pc:sldMk cId="3854541003" sldId="357"/>
            <ac:spMk id="11" creationId="{C41FA9FF-2908-494B-B91A-EC3867A2CC0D}"/>
          </ac:spMkLst>
        </pc:spChg>
        <pc:spChg chg="add del">
          <ac:chgData name="Choe Jiwon" userId="60f5ebc359ab37f5" providerId="LiveId" clId="{9B788C0D-2052-7B44-B0F7-BC8A37CE2AB2}" dt="2019-10-30T23:40:33.412" v="895"/>
          <ac:spMkLst>
            <pc:docMk/>
            <pc:sldMk cId="3854541003" sldId="357"/>
            <ac:spMk id="12" creationId="{D935D1AC-7335-DD4A-B617-BE8793DFCEBA}"/>
          </ac:spMkLst>
        </pc:spChg>
        <pc:picChg chg="add mod">
          <ac:chgData name="Choe Jiwon" userId="60f5ebc359ab37f5" providerId="LiveId" clId="{9B788C0D-2052-7B44-B0F7-BC8A37CE2AB2}" dt="2019-10-30T23:40:48.536" v="910" actId="1076"/>
          <ac:picMkLst>
            <pc:docMk/>
            <pc:sldMk cId="3854541003" sldId="357"/>
            <ac:picMk id="3" creationId="{5D303DF7-9353-F84A-BF99-0B3FBE824515}"/>
          </ac:picMkLst>
        </pc:picChg>
        <pc:picChg chg="add del">
          <ac:chgData name="Choe Jiwon" userId="60f5ebc359ab37f5" providerId="LiveId" clId="{9B788C0D-2052-7B44-B0F7-BC8A37CE2AB2}" dt="2019-10-30T23:40:22.423" v="892"/>
          <ac:picMkLst>
            <pc:docMk/>
            <pc:sldMk cId="3854541003" sldId="357"/>
            <ac:picMk id="5" creationId="{AEF6AB37-4B1C-1440-810D-4437E7D27FC1}"/>
          </ac:picMkLst>
        </pc:picChg>
        <pc:picChg chg="add del">
          <ac:chgData name="Choe Jiwon" userId="60f5ebc359ab37f5" providerId="LiveId" clId="{9B788C0D-2052-7B44-B0F7-BC8A37CE2AB2}" dt="2019-10-30T23:40:33.412" v="895"/>
          <ac:picMkLst>
            <pc:docMk/>
            <pc:sldMk cId="3854541003" sldId="357"/>
            <ac:picMk id="9" creationId="{3E3D9A3B-56D4-9A4F-889A-DEB2A5161738}"/>
          </ac:picMkLst>
        </pc:picChg>
        <pc:picChg chg="add mod">
          <ac:chgData name="Choe Jiwon" userId="60f5ebc359ab37f5" providerId="LiveId" clId="{9B788C0D-2052-7B44-B0F7-BC8A37CE2AB2}" dt="2019-10-30T23:40:48.536" v="910" actId="1076"/>
          <ac:picMkLst>
            <pc:docMk/>
            <pc:sldMk cId="3854541003" sldId="357"/>
            <ac:picMk id="13" creationId="{9A5BD5C5-8026-A743-A152-FED257FF1EF1}"/>
          </ac:picMkLst>
        </pc:picChg>
      </pc:sldChg>
      <pc:sldChg chg="addSp delSp modSp add mod ord">
        <pc:chgData name="Choe Jiwon" userId="60f5ebc359ab37f5" providerId="LiveId" clId="{9B788C0D-2052-7B44-B0F7-BC8A37CE2AB2}" dt="2019-10-31T02:05:35.603" v="1451" actId="27918"/>
        <pc:sldMkLst>
          <pc:docMk/>
          <pc:sldMk cId="1643750700" sldId="359"/>
        </pc:sldMkLst>
        <pc:spChg chg="mod">
          <ac:chgData name="Choe Jiwon" userId="60f5ebc359ab37f5" providerId="LiveId" clId="{9B788C0D-2052-7B44-B0F7-BC8A37CE2AB2}" dt="2019-10-30T23:41:45.940" v="930"/>
          <ac:spMkLst>
            <pc:docMk/>
            <pc:sldMk cId="1643750700" sldId="359"/>
            <ac:spMk id="2" creationId="{00C4DB8D-D949-0E4D-B45B-74FB95172578}"/>
          </ac:spMkLst>
        </pc:spChg>
        <pc:spChg chg="add del">
          <ac:chgData name="Choe Jiwon" userId="60f5ebc359ab37f5" providerId="LiveId" clId="{9B788C0D-2052-7B44-B0F7-BC8A37CE2AB2}" dt="2019-10-30T23:41:12.750" v="924"/>
          <ac:spMkLst>
            <pc:docMk/>
            <pc:sldMk cId="1643750700" sldId="359"/>
            <ac:spMk id="3" creationId="{304D241C-52EC-7C4B-93F4-7FBBFD3A0A08}"/>
          </ac:spMkLst>
        </pc:spChg>
        <pc:spChg chg="del">
          <ac:chgData name="Choe Jiwon" userId="60f5ebc359ab37f5" providerId="LiveId" clId="{9B788C0D-2052-7B44-B0F7-BC8A37CE2AB2}" dt="2019-10-30T23:41:24.215" v="926"/>
          <ac:spMkLst>
            <pc:docMk/>
            <pc:sldMk cId="1643750700" sldId="359"/>
            <ac:spMk id="4" creationId="{70E42506-6AEB-C64A-9835-12366D181300}"/>
          </ac:spMkLst>
        </pc:spChg>
        <pc:graphicFrameChg chg="add">
          <ac:chgData name="Choe Jiwon" userId="60f5ebc359ab37f5" providerId="LiveId" clId="{9B788C0D-2052-7B44-B0F7-BC8A37CE2AB2}" dt="2019-10-30T23:41:03.465" v="914"/>
          <ac:graphicFrameMkLst>
            <pc:docMk/>
            <pc:sldMk cId="1643750700" sldId="359"/>
            <ac:graphicFrameMk id="5" creationId="{20D11DF0-57B0-114D-A997-FCB08F9FFF69}"/>
          </ac:graphicFrameMkLst>
        </pc:graphicFrameChg>
        <pc:graphicFrameChg chg="add">
          <ac:chgData name="Choe Jiwon" userId="60f5ebc359ab37f5" providerId="LiveId" clId="{9B788C0D-2052-7B44-B0F7-BC8A37CE2AB2}" dt="2019-10-30T23:41:06.254" v="917"/>
          <ac:graphicFrameMkLst>
            <pc:docMk/>
            <pc:sldMk cId="1643750700" sldId="359"/>
            <ac:graphicFrameMk id="6" creationId="{20D11DF0-57B0-114D-A997-FCB08F9FFF69}"/>
          </ac:graphicFrameMkLst>
        </pc:graphicFrameChg>
        <pc:graphicFrameChg chg="add">
          <ac:chgData name="Choe Jiwon" userId="60f5ebc359ab37f5" providerId="LiveId" clId="{9B788C0D-2052-7B44-B0F7-BC8A37CE2AB2}" dt="2019-10-30T23:41:10.185" v="921"/>
          <ac:graphicFrameMkLst>
            <pc:docMk/>
            <pc:sldMk cId="1643750700" sldId="359"/>
            <ac:graphicFrameMk id="7" creationId="{20D11DF0-57B0-114D-A997-FCB08F9FFF69}"/>
          </ac:graphicFrameMkLst>
        </pc:graphicFrameChg>
        <pc:graphicFrameChg chg="add mod">
          <ac:chgData name="Choe Jiwon" userId="60f5ebc359ab37f5" providerId="LiveId" clId="{9B788C0D-2052-7B44-B0F7-BC8A37CE2AB2}" dt="2019-10-30T23:41:37.974" v="929"/>
          <ac:graphicFrameMkLst>
            <pc:docMk/>
            <pc:sldMk cId="1643750700" sldId="359"/>
            <ac:graphicFrameMk id="8" creationId="{20D11DF0-57B0-114D-A997-FCB08F9FFF69}"/>
          </ac:graphicFrameMkLst>
        </pc:graphicFrameChg>
        <pc:graphicFrameChg chg="add mod">
          <ac:chgData name="Choe Jiwon" userId="60f5ebc359ab37f5" providerId="LiveId" clId="{9B788C0D-2052-7B44-B0F7-BC8A37CE2AB2}" dt="2019-10-30T23:41:24.215" v="926"/>
          <ac:graphicFrameMkLst>
            <pc:docMk/>
            <pc:sldMk cId="1643750700" sldId="359"/>
            <ac:graphicFrameMk id="9" creationId="{159A9509-87B6-7E4C-828F-BCD200C5A8A4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05:35.629" v="1453" actId="27918"/>
        <pc:sldMkLst>
          <pc:docMk/>
          <pc:sldMk cId="1531343135" sldId="360"/>
        </pc:sldMkLst>
        <pc:spChg chg="add del mod">
          <ac:chgData name="Choe Jiwon" userId="60f5ebc359ab37f5" providerId="LiveId" clId="{9B788C0D-2052-7B44-B0F7-BC8A37CE2AB2}" dt="2019-10-30T23:42:09.420" v="941"/>
          <ac:spMkLst>
            <pc:docMk/>
            <pc:sldMk cId="1531343135" sldId="360"/>
            <ac:spMk id="3" creationId="{6E250CD0-845B-FA40-AE74-737C9F5BB691}"/>
          </ac:spMkLst>
        </pc:spChg>
        <pc:spChg chg="add del mod">
          <ac:chgData name="Choe Jiwon" userId="60f5ebc359ab37f5" providerId="LiveId" clId="{9B788C0D-2052-7B44-B0F7-BC8A37CE2AB2}" dt="2019-10-30T23:41:56.539" v="936"/>
          <ac:spMkLst>
            <pc:docMk/>
            <pc:sldMk cId="1531343135" sldId="360"/>
            <ac:spMk id="4" creationId="{E9FD574E-FF31-654B-8448-A4B72AB2664B}"/>
          </ac:spMkLst>
        </pc:spChg>
        <pc:graphicFrameChg chg="add mod">
          <ac:chgData name="Choe Jiwon" userId="60f5ebc359ab37f5" providerId="LiveId" clId="{9B788C0D-2052-7B44-B0F7-BC8A37CE2AB2}" dt="2019-10-30T23:41:56.539" v="936"/>
          <ac:graphicFrameMkLst>
            <pc:docMk/>
            <pc:sldMk cId="1531343135" sldId="360"/>
            <ac:graphicFrameMk id="7" creationId="{25C14C1E-9D7E-4E4F-93E4-12E28B42A4B6}"/>
          </ac:graphicFrameMkLst>
        </pc:graphicFrameChg>
        <pc:graphicFrameChg chg="del">
          <ac:chgData name="Choe Jiwon" userId="60f5ebc359ab37f5" providerId="LiveId" clId="{9B788C0D-2052-7B44-B0F7-BC8A37CE2AB2}" dt="2019-10-30T23:41:53.139" v="934" actId="478"/>
          <ac:graphicFrameMkLst>
            <pc:docMk/>
            <pc:sldMk cId="1531343135" sldId="360"/>
            <ac:graphicFrameMk id="8" creationId="{20D11DF0-57B0-114D-A997-FCB08F9FFF69}"/>
          </ac:graphicFrameMkLst>
        </pc:graphicFrameChg>
        <pc:graphicFrameChg chg="del">
          <ac:chgData name="Choe Jiwon" userId="60f5ebc359ab37f5" providerId="LiveId" clId="{9B788C0D-2052-7B44-B0F7-BC8A37CE2AB2}" dt="2019-10-30T23:41:53.139" v="934" actId="478"/>
          <ac:graphicFrameMkLst>
            <pc:docMk/>
            <pc:sldMk cId="1531343135" sldId="360"/>
            <ac:graphicFrameMk id="9" creationId="{159A9509-87B6-7E4C-828F-BCD200C5A8A4}"/>
          </ac:graphicFrameMkLst>
        </pc:graphicFrameChg>
        <pc:graphicFrameChg chg="add">
          <ac:chgData name="Choe Jiwon" userId="60f5ebc359ab37f5" providerId="LiveId" clId="{9B788C0D-2052-7B44-B0F7-BC8A37CE2AB2}" dt="2019-10-30T23:42:05.355" v="938"/>
          <ac:graphicFrameMkLst>
            <pc:docMk/>
            <pc:sldMk cId="1531343135" sldId="360"/>
            <ac:graphicFrameMk id="10" creationId="{DA2D1FC1-15AB-9E40-982F-7EBF7004E368}"/>
          </ac:graphicFrameMkLst>
        </pc:graphicFrameChg>
        <pc:graphicFrameChg chg="add mod">
          <ac:chgData name="Choe Jiwon" userId="60f5ebc359ab37f5" providerId="LiveId" clId="{9B788C0D-2052-7B44-B0F7-BC8A37CE2AB2}" dt="2019-10-30T23:42:12.639" v="942"/>
          <ac:graphicFrameMkLst>
            <pc:docMk/>
            <pc:sldMk cId="1531343135" sldId="360"/>
            <ac:graphicFrameMk id="11" creationId="{DA2D1FC1-15AB-9E40-982F-7EBF7004E368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05:35.654" v="1455" actId="27918"/>
        <pc:sldMkLst>
          <pc:docMk/>
          <pc:sldMk cId="3204974701" sldId="361"/>
        </pc:sldMkLst>
        <pc:spChg chg="add del mod">
          <ac:chgData name="Choe Jiwon" userId="60f5ebc359ab37f5" providerId="LiveId" clId="{9B788C0D-2052-7B44-B0F7-BC8A37CE2AB2}" dt="2019-10-30T23:42:30.230" v="950"/>
          <ac:spMkLst>
            <pc:docMk/>
            <pc:sldMk cId="3204974701" sldId="361"/>
            <ac:spMk id="3" creationId="{F01B636C-19BB-1346-A999-342ADE3D73FD}"/>
          </ac:spMkLst>
        </pc:spChg>
        <pc:spChg chg="add del mod">
          <ac:chgData name="Choe Jiwon" userId="60f5ebc359ab37f5" providerId="LiveId" clId="{9B788C0D-2052-7B44-B0F7-BC8A37CE2AB2}" dt="2019-10-30T23:42:39.953" v="953"/>
          <ac:spMkLst>
            <pc:docMk/>
            <pc:sldMk cId="3204974701" sldId="361"/>
            <ac:spMk id="4" creationId="{AF46DB52-CD4C-8D4C-B621-D92C535CA476}"/>
          </ac:spMkLst>
        </pc:spChg>
        <pc:graphicFrameChg chg="add">
          <ac:chgData name="Choe Jiwon" userId="60f5ebc359ab37f5" providerId="LiveId" clId="{9B788C0D-2052-7B44-B0F7-BC8A37CE2AB2}" dt="2019-10-30T23:42:28.016" v="947"/>
          <ac:graphicFrameMkLst>
            <pc:docMk/>
            <pc:sldMk cId="3204974701" sldId="361"/>
            <ac:graphicFrameMk id="7" creationId="{371641EB-157A-4748-9290-9D8095D5F618}"/>
          </ac:graphicFrameMkLst>
        </pc:graphicFrameChg>
        <pc:graphicFrameChg chg="del">
          <ac:chgData name="Choe Jiwon" userId="60f5ebc359ab37f5" providerId="LiveId" clId="{9B788C0D-2052-7B44-B0F7-BC8A37CE2AB2}" dt="2019-10-30T23:42:16.191" v="943" actId="478"/>
          <ac:graphicFrameMkLst>
            <pc:docMk/>
            <pc:sldMk cId="3204974701" sldId="361"/>
            <ac:graphicFrameMk id="8" creationId="{20D11DF0-57B0-114D-A997-FCB08F9FFF69}"/>
          </ac:graphicFrameMkLst>
        </pc:graphicFrameChg>
        <pc:graphicFrameChg chg="del">
          <ac:chgData name="Choe Jiwon" userId="60f5ebc359ab37f5" providerId="LiveId" clId="{9B788C0D-2052-7B44-B0F7-BC8A37CE2AB2}" dt="2019-10-30T23:42:16.191" v="943" actId="478"/>
          <ac:graphicFrameMkLst>
            <pc:docMk/>
            <pc:sldMk cId="3204974701" sldId="361"/>
            <ac:graphicFrameMk id="9" creationId="{159A9509-87B6-7E4C-828F-BCD200C5A8A4}"/>
          </ac:graphicFrameMkLst>
        </pc:graphicFrameChg>
        <pc:graphicFrameChg chg="add mod">
          <ac:chgData name="Choe Jiwon" userId="60f5ebc359ab37f5" providerId="LiveId" clId="{9B788C0D-2052-7B44-B0F7-BC8A37CE2AB2}" dt="2019-10-30T23:42:32.780" v="951"/>
          <ac:graphicFrameMkLst>
            <pc:docMk/>
            <pc:sldMk cId="3204974701" sldId="361"/>
            <ac:graphicFrameMk id="10" creationId="{371641EB-157A-4748-9290-9D8095D5F618}"/>
          </ac:graphicFrameMkLst>
        </pc:graphicFrameChg>
        <pc:graphicFrameChg chg="add mod">
          <ac:chgData name="Choe Jiwon" userId="60f5ebc359ab37f5" providerId="LiveId" clId="{9B788C0D-2052-7B44-B0F7-BC8A37CE2AB2}" dt="2019-10-30T23:42:39.953" v="953"/>
          <ac:graphicFrameMkLst>
            <pc:docMk/>
            <pc:sldMk cId="3204974701" sldId="361"/>
            <ac:graphicFrameMk id="11" creationId="{4DDE54FE-8700-0A40-AECB-CB0C100C8918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05:35.687" v="1457" actId="27918"/>
        <pc:sldMkLst>
          <pc:docMk/>
          <pc:sldMk cId="2469370198" sldId="362"/>
        </pc:sldMkLst>
        <pc:spChg chg="add del mod">
          <ac:chgData name="Choe Jiwon" userId="60f5ebc359ab37f5" providerId="LiveId" clId="{9B788C0D-2052-7B44-B0F7-BC8A37CE2AB2}" dt="2019-10-30T23:42:58.849" v="962"/>
          <ac:spMkLst>
            <pc:docMk/>
            <pc:sldMk cId="2469370198" sldId="362"/>
            <ac:spMk id="3" creationId="{6225492E-C7D6-5A46-9629-8BC825604B28}"/>
          </ac:spMkLst>
        </pc:spChg>
        <pc:spChg chg="add del mod">
          <ac:chgData name="Choe Jiwon" userId="60f5ebc359ab37f5" providerId="LiveId" clId="{9B788C0D-2052-7B44-B0F7-BC8A37CE2AB2}" dt="2019-10-30T23:42:44.448" v="955"/>
          <ac:spMkLst>
            <pc:docMk/>
            <pc:sldMk cId="2469370198" sldId="362"/>
            <ac:spMk id="4" creationId="{E2ECB38D-A9CE-CD46-A942-88FB0345E4E6}"/>
          </ac:spMkLst>
        </pc:spChg>
        <pc:graphicFrameChg chg="add mod">
          <ac:chgData name="Choe Jiwon" userId="60f5ebc359ab37f5" providerId="LiveId" clId="{9B788C0D-2052-7B44-B0F7-BC8A37CE2AB2}" dt="2019-10-30T23:42:44.448" v="955"/>
          <ac:graphicFrameMkLst>
            <pc:docMk/>
            <pc:sldMk cId="2469370198" sldId="362"/>
            <ac:graphicFrameMk id="7" creationId="{49B40BA5-A796-D54F-8059-284EA74F05E9}"/>
          </ac:graphicFrameMkLst>
        </pc:graphicFrameChg>
        <pc:graphicFrameChg chg="del">
          <ac:chgData name="Choe Jiwon" userId="60f5ebc359ab37f5" providerId="LiveId" clId="{9B788C0D-2052-7B44-B0F7-BC8A37CE2AB2}" dt="2019-10-30T23:42:19.163" v="944" actId="478"/>
          <ac:graphicFrameMkLst>
            <pc:docMk/>
            <pc:sldMk cId="2469370198" sldId="362"/>
            <ac:graphicFrameMk id="8" creationId="{20D11DF0-57B0-114D-A997-FCB08F9FFF69}"/>
          </ac:graphicFrameMkLst>
        </pc:graphicFrameChg>
        <pc:graphicFrameChg chg="del">
          <ac:chgData name="Choe Jiwon" userId="60f5ebc359ab37f5" providerId="LiveId" clId="{9B788C0D-2052-7B44-B0F7-BC8A37CE2AB2}" dt="2019-10-30T23:42:19.163" v="944" actId="478"/>
          <ac:graphicFrameMkLst>
            <pc:docMk/>
            <pc:sldMk cId="2469370198" sldId="362"/>
            <ac:graphicFrameMk id="9" creationId="{159A9509-87B6-7E4C-828F-BCD200C5A8A4}"/>
          </ac:graphicFrameMkLst>
        </pc:graphicFrameChg>
        <pc:graphicFrameChg chg="add">
          <ac:chgData name="Choe Jiwon" userId="60f5ebc359ab37f5" providerId="LiveId" clId="{9B788C0D-2052-7B44-B0F7-BC8A37CE2AB2}" dt="2019-10-30T23:42:56.038" v="959"/>
          <ac:graphicFrameMkLst>
            <pc:docMk/>
            <pc:sldMk cId="2469370198" sldId="362"/>
            <ac:graphicFrameMk id="10" creationId="{20D9DBF2-FBF9-C94A-B105-1FBDF5BFD309}"/>
          </ac:graphicFrameMkLst>
        </pc:graphicFrameChg>
        <pc:graphicFrameChg chg="add mod">
          <ac:chgData name="Choe Jiwon" userId="60f5ebc359ab37f5" providerId="LiveId" clId="{9B788C0D-2052-7B44-B0F7-BC8A37CE2AB2}" dt="2019-10-30T23:43:00.713" v="963"/>
          <ac:graphicFrameMkLst>
            <pc:docMk/>
            <pc:sldMk cId="2469370198" sldId="362"/>
            <ac:graphicFrameMk id="11" creationId="{20D9DBF2-FBF9-C94A-B105-1FBDF5BFD309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05:35.713" v="1459" actId="27918"/>
        <pc:sldMkLst>
          <pc:docMk/>
          <pc:sldMk cId="10757992" sldId="363"/>
        </pc:sldMkLst>
        <pc:spChg chg="add del">
          <ac:chgData name="Choe Jiwon" userId="60f5ebc359ab37f5" providerId="LiveId" clId="{9B788C0D-2052-7B44-B0F7-BC8A37CE2AB2}" dt="2019-10-30T23:43:11.213" v="968"/>
          <ac:spMkLst>
            <pc:docMk/>
            <pc:sldMk cId="10757992" sldId="363"/>
            <ac:spMk id="3" creationId="{6225492E-C7D6-5A46-9629-8BC825604B28}"/>
          </ac:spMkLst>
        </pc:spChg>
        <pc:spChg chg="del">
          <ac:chgData name="Choe Jiwon" userId="60f5ebc359ab37f5" providerId="LiveId" clId="{9B788C0D-2052-7B44-B0F7-BC8A37CE2AB2}" dt="2019-10-30T23:42:49.522" v="957"/>
          <ac:spMkLst>
            <pc:docMk/>
            <pc:sldMk cId="10757992" sldId="363"/>
            <ac:spMk id="4" creationId="{E2ECB38D-A9CE-CD46-A942-88FB0345E4E6}"/>
          </ac:spMkLst>
        </pc:spChg>
        <pc:graphicFrameChg chg="add mod">
          <ac:chgData name="Choe Jiwon" userId="60f5ebc359ab37f5" providerId="LiveId" clId="{9B788C0D-2052-7B44-B0F7-BC8A37CE2AB2}" dt="2019-10-30T23:42:49.522" v="957"/>
          <ac:graphicFrameMkLst>
            <pc:docMk/>
            <pc:sldMk cId="10757992" sldId="363"/>
            <ac:graphicFrameMk id="5" creationId="{EE556150-00CD-1E42-B0B7-A191C782F768}"/>
          </ac:graphicFrameMkLst>
        </pc:graphicFrameChg>
        <pc:graphicFrameChg chg="add">
          <ac:chgData name="Choe Jiwon" userId="60f5ebc359ab37f5" providerId="LiveId" clId="{9B788C0D-2052-7B44-B0F7-BC8A37CE2AB2}" dt="2019-10-30T23:43:08.658" v="965"/>
          <ac:graphicFrameMkLst>
            <pc:docMk/>
            <pc:sldMk cId="10757992" sldId="363"/>
            <ac:graphicFrameMk id="6" creationId="{3A01BEAD-9E4D-4D47-A235-3B549774C180}"/>
          </ac:graphicFrameMkLst>
        </pc:graphicFrameChg>
        <pc:graphicFrameChg chg="add mod">
          <ac:chgData name="Choe Jiwon" userId="60f5ebc359ab37f5" providerId="LiveId" clId="{9B788C0D-2052-7B44-B0F7-BC8A37CE2AB2}" dt="2019-10-30T23:43:13.655" v="969"/>
          <ac:graphicFrameMkLst>
            <pc:docMk/>
            <pc:sldMk cId="10757992" sldId="363"/>
            <ac:graphicFrameMk id="7" creationId="{3A01BEAD-9E4D-4D47-A235-3B549774C180}"/>
          </ac:graphicFrameMkLst>
        </pc:graphicFrameChg>
      </pc:sldChg>
      <pc:sldChg chg="add">
        <pc:chgData name="Choe Jiwon" userId="60f5ebc359ab37f5" providerId="LiveId" clId="{9B788C0D-2052-7B44-B0F7-BC8A37CE2AB2}" dt="2019-10-30T23:43:22.034" v="974"/>
        <pc:sldMkLst>
          <pc:docMk/>
          <pc:sldMk cId="2612245605" sldId="365"/>
        </pc:sldMkLst>
      </pc:sldChg>
      <pc:sldChg chg="addSp delSp modSp add ord">
        <pc:chgData name="Choe Jiwon" userId="60f5ebc359ab37f5" providerId="LiveId" clId="{9B788C0D-2052-7B44-B0F7-BC8A37CE2AB2}" dt="2019-11-01T00:43:48.452" v="1694" actId="20577"/>
        <pc:sldMkLst>
          <pc:docMk/>
          <pc:sldMk cId="1703270371" sldId="366"/>
        </pc:sldMkLst>
        <pc:spChg chg="mod">
          <ac:chgData name="Choe Jiwon" userId="60f5ebc359ab37f5" providerId="LiveId" clId="{9B788C0D-2052-7B44-B0F7-BC8A37CE2AB2}" dt="2019-10-30T23:48:52.084" v="1002" actId="20577"/>
          <ac:spMkLst>
            <pc:docMk/>
            <pc:sldMk cId="1703270371" sldId="366"/>
            <ac:spMk id="2" creationId="{F955BD4C-729F-DD4F-8DAA-B0C2F718EC53}"/>
          </ac:spMkLst>
        </pc:spChg>
        <pc:spChg chg="add del">
          <ac:chgData name="Choe Jiwon" userId="60f5ebc359ab37f5" providerId="LiveId" clId="{9B788C0D-2052-7B44-B0F7-BC8A37CE2AB2}" dt="2019-10-30T23:48:16.599" v="988"/>
          <ac:spMkLst>
            <pc:docMk/>
            <pc:sldMk cId="1703270371" sldId="366"/>
            <ac:spMk id="3" creationId="{C999EBF5-3C05-FA47-AA89-B71FA013F074}"/>
          </ac:spMkLst>
        </pc:spChg>
        <pc:graphicFrameChg chg="add del mod">
          <ac:chgData name="Choe Jiwon" userId="60f5ebc359ab37f5" providerId="LiveId" clId="{9B788C0D-2052-7B44-B0F7-BC8A37CE2AB2}" dt="2019-10-30T23:48:16.462" v="987"/>
          <ac:graphicFrameMkLst>
            <pc:docMk/>
            <pc:sldMk cId="1703270371" sldId="366"/>
            <ac:graphicFrameMk id="4" creationId="{A00EFB62-C254-CD44-9231-5C3F32BA0D56}"/>
          </ac:graphicFrameMkLst>
        </pc:graphicFrameChg>
        <pc:graphicFrameChg chg="add mod modGraphic">
          <ac:chgData name="Choe Jiwon" userId="60f5ebc359ab37f5" providerId="LiveId" clId="{9B788C0D-2052-7B44-B0F7-BC8A37CE2AB2}" dt="2019-11-01T00:43:48.452" v="1694" actId="20577"/>
          <ac:graphicFrameMkLst>
            <pc:docMk/>
            <pc:sldMk cId="1703270371" sldId="366"/>
            <ac:graphicFrameMk id="5" creationId="{72DC43B5-DEF3-464D-BC25-B7017EE3DF05}"/>
          </ac:graphicFrameMkLst>
        </pc:graphicFrameChg>
      </pc:sldChg>
      <pc:sldChg chg="addSp delSp modSp add del mod">
        <pc:chgData name="Choe Jiwon" userId="60f5ebc359ab37f5" providerId="LiveId" clId="{9B788C0D-2052-7B44-B0F7-BC8A37CE2AB2}" dt="2019-11-01T00:43:11.383" v="1685" actId="2696"/>
        <pc:sldMkLst>
          <pc:docMk/>
          <pc:sldMk cId="321202076" sldId="367"/>
        </pc:sldMkLst>
        <pc:spChg chg="mod">
          <ac:chgData name="Choe Jiwon" userId="60f5ebc359ab37f5" providerId="LiveId" clId="{9B788C0D-2052-7B44-B0F7-BC8A37CE2AB2}" dt="2019-10-30T23:56:07.595" v="1021"/>
          <ac:spMkLst>
            <pc:docMk/>
            <pc:sldMk cId="321202076" sldId="367"/>
            <ac:spMk id="2" creationId="{2646A8EE-91F3-B743-9AF1-1DCF69BA2174}"/>
          </ac:spMkLst>
        </pc:spChg>
        <pc:spChg chg="del">
          <ac:chgData name="Choe Jiwon" userId="60f5ebc359ab37f5" providerId="LiveId" clId="{9B788C0D-2052-7B44-B0F7-BC8A37CE2AB2}" dt="2019-10-30T23:55:54.297" v="1017"/>
          <ac:spMkLst>
            <pc:docMk/>
            <pc:sldMk cId="321202076" sldId="367"/>
            <ac:spMk id="3" creationId="{CD48D07C-09C1-1C44-808D-1D98D542F1DD}"/>
          </ac:spMkLst>
        </pc:spChg>
        <pc:graphicFrameChg chg="add mod">
          <ac:chgData name="Choe Jiwon" userId="60f5ebc359ab37f5" providerId="LiveId" clId="{9B788C0D-2052-7B44-B0F7-BC8A37CE2AB2}" dt="2019-10-30T23:56:01.763" v="1020" actId="403"/>
          <ac:graphicFrameMkLst>
            <pc:docMk/>
            <pc:sldMk cId="321202076" sldId="367"/>
            <ac:graphicFrameMk id="4" creationId="{E57B10F1-B19F-6C4E-9B53-C137CEB1BE57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1:48:17.414" v="1341" actId="27918"/>
        <pc:sldMkLst>
          <pc:docMk/>
          <pc:sldMk cId="1310926149" sldId="368"/>
        </pc:sldMkLst>
        <pc:spChg chg="mod">
          <ac:chgData name="Choe Jiwon" userId="60f5ebc359ab37f5" providerId="LiveId" clId="{9B788C0D-2052-7B44-B0F7-BC8A37CE2AB2}" dt="2019-10-30T23:56:11.429" v="1023"/>
          <ac:spMkLst>
            <pc:docMk/>
            <pc:sldMk cId="1310926149" sldId="368"/>
            <ac:spMk id="2" creationId="{1107F4DD-8555-6048-8503-212C729CBD3F}"/>
          </ac:spMkLst>
        </pc:spChg>
        <pc:spChg chg="del">
          <ac:chgData name="Choe Jiwon" userId="60f5ebc359ab37f5" providerId="LiveId" clId="{9B788C0D-2052-7B44-B0F7-BC8A37CE2AB2}" dt="2019-10-30T23:56:18.364" v="1025"/>
          <ac:spMkLst>
            <pc:docMk/>
            <pc:sldMk cId="1310926149" sldId="368"/>
            <ac:spMk id="3" creationId="{F5991774-700C-5442-A94E-C21ADF620467}"/>
          </ac:spMkLst>
        </pc:spChg>
        <pc:graphicFrameChg chg="add mod">
          <ac:chgData name="Choe Jiwon" userId="60f5ebc359ab37f5" providerId="LiveId" clId="{9B788C0D-2052-7B44-B0F7-BC8A37CE2AB2}" dt="2019-10-30T23:56:28.806" v="1030" actId="404"/>
          <ac:graphicFrameMkLst>
            <pc:docMk/>
            <pc:sldMk cId="1310926149" sldId="368"/>
            <ac:graphicFrameMk id="4" creationId="{00F593D7-8E4F-AE41-843C-A6569B598D16}"/>
          </ac:graphicFrameMkLst>
        </pc:graphicFrameChg>
      </pc:sldChg>
      <pc:sldChg chg="addSp delSp modSp add mod ord">
        <pc:chgData name="Choe Jiwon" userId="60f5ebc359ab37f5" providerId="LiveId" clId="{9B788C0D-2052-7B44-B0F7-BC8A37CE2AB2}" dt="2019-10-31T01:48:17.426" v="1343" actId="27918"/>
        <pc:sldMkLst>
          <pc:docMk/>
          <pc:sldMk cId="419471125" sldId="369"/>
        </pc:sldMkLst>
        <pc:spChg chg="mod">
          <ac:chgData name="Choe Jiwon" userId="60f5ebc359ab37f5" providerId="LiveId" clId="{9B788C0D-2052-7B44-B0F7-BC8A37CE2AB2}" dt="2019-10-30T23:56:41.623" v="1036" actId="20577"/>
          <ac:spMkLst>
            <pc:docMk/>
            <pc:sldMk cId="419471125" sldId="369"/>
            <ac:spMk id="2" creationId="{67377A36-3725-B34E-874F-B21E14084218}"/>
          </ac:spMkLst>
        </pc:spChg>
        <pc:spChg chg="add del">
          <ac:chgData name="Choe Jiwon" userId="60f5ebc359ab37f5" providerId="LiveId" clId="{9B788C0D-2052-7B44-B0F7-BC8A37CE2AB2}" dt="2019-10-31T00:44:40.032" v="1053"/>
          <ac:spMkLst>
            <pc:docMk/>
            <pc:sldMk cId="419471125" sldId="369"/>
            <ac:spMk id="3" creationId="{6FC8E9A5-8283-E348-8C64-F97520B0EDDA}"/>
          </ac:spMkLst>
        </pc:spChg>
        <pc:spChg chg="add del">
          <ac:chgData name="Choe Jiwon" userId="60f5ebc359ab37f5" providerId="LiveId" clId="{9B788C0D-2052-7B44-B0F7-BC8A37CE2AB2}" dt="2019-10-30T23:56:40.096" v="1034"/>
          <ac:spMkLst>
            <pc:docMk/>
            <pc:sldMk cId="419471125" sldId="369"/>
            <ac:spMk id="4" creationId="{824C4B58-B56B-DD46-8647-24259E3F95FB}"/>
          </ac:spMkLst>
        </pc:spChg>
        <pc:graphicFrameChg chg="add mod">
          <ac:chgData name="Choe Jiwon" userId="60f5ebc359ab37f5" providerId="LiveId" clId="{9B788C0D-2052-7B44-B0F7-BC8A37CE2AB2}" dt="2019-10-31T00:44:39.911" v="1051"/>
          <ac:graphicFrameMkLst>
            <pc:docMk/>
            <pc:sldMk cId="419471125" sldId="369"/>
            <ac:graphicFrameMk id="5" creationId="{63EBF36B-6956-6E47-97D3-BF64239F27EC}"/>
          </ac:graphicFrameMkLst>
        </pc:graphicFrameChg>
        <pc:graphicFrameChg chg="add mod">
          <ac:chgData name="Choe Jiwon" userId="60f5ebc359ab37f5" providerId="LiveId" clId="{9B788C0D-2052-7B44-B0F7-BC8A37CE2AB2}" dt="2019-10-31T00:46:44.519" v="1095" actId="692"/>
          <ac:graphicFrameMkLst>
            <pc:docMk/>
            <pc:sldMk cId="419471125" sldId="369"/>
            <ac:graphicFrameMk id="6" creationId="{63EBF36B-6956-6E47-97D3-BF64239F27EC}"/>
          </ac:graphicFrameMkLst>
        </pc:graphicFrameChg>
      </pc:sldChg>
      <pc:sldChg chg="add del">
        <pc:chgData name="Choe Jiwon" userId="60f5ebc359ab37f5" providerId="LiveId" clId="{9B788C0D-2052-7B44-B0F7-BC8A37CE2AB2}" dt="2019-10-31T00:44:52.042" v="1068"/>
        <pc:sldMkLst>
          <pc:docMk/>
          <pc:sldMk cId="1784165365" sldId="370"/>
        </pc:sldMkLst>
      </pc:sldChg>
      <pc:sldChg chg="addSp delSp modSp add mod ord">
        <pc:chgData name="Choe Jiwon" userId="60f5ebc359ab37f5" providerId="LiveId" clId="{9B788C0D-2052-7B44-B0F7-BC8A37CE2AB2}" dt="2019-10-31T01:48:17.435" v="1344" actId="27918"/>
        <pc:sldMkLst>
          <pc:docMk/>
          <pc:sldMk cId="4198412732" sldId="370"/>
        </pc:sldMkLst>
        <pc:spChg chg="add del mod">
          <ac:chgData name="Choe Jiwon" userId="60f5ebc359ab37f5" providerId="LiveId" clId="{9B788C0D-2052-7B44-B0F7-BC8A37CE2AB2}" dt="2019-10-31T00:45:11.773" v="1079"/>
          <ac:spMkLst>
            <pc:docMk/>
            <pc:sldMk cId="4198412732" sldId="370"/>
            <ac:spMk id="3" creationId="{87045DDE-8925-F748-9F6D-1207DD2E0B42}"/>
          </ac:spMkLst>
        </pc:spChg>
        <pc:graphicFrameChg chg="add mod">
          <ac:chgData name="Choe Jiwon" userId="60f5ebc359ab37f5" providerId="LiveId" clId="{9B788C0D-2052-7B44-B0F7-BC8A37CE2AB2}" dt="2019-10-31T00:45:11.650" v="1077"/>
          <ac:graphicFrameMkLst>
            <pc:docMk/>
            <pc:sldMk cId="4198412732" sldId="370"/>
            <ac:graphicFrameMk id="5" creationId="{A994DC22-A1DF-464F-BD69-D52471D01E4E}"/>
          </ac:graphicFrameMkLst>
        </pc:graphicFrameChg>
        <pc:graphicFrameChg chg="del">
          <ac:chgData name="Choe Jiwon" userId="60f5ebc359ab37f5" providerId="LiveId" clId="{9B788C0D-2052-7B44-B0F7-BC8A37CE2AB2}" dt="2019-10-31T00:44:57.501" v="1072" actId="478"/>
          <ac:graphicFrameMkLst>
            <pc:docMk/>
            <pc:sldMk cId="4198412732" sldId="370"/>
            <ac:graphicFrameMk id="6" creationId="{63EBF36B-6956-6E47-97D3-BF64239F27EC}"/>
          </ac:graphicFrameMkLst>
        </pc:graphicFrameChg>
        <pc:graphicFrameChg chg="add mod">
          <ac:chgData name="Choe Jiwon" userId="60f5ebc359ab37f5" providerId="LiveId" clId="{9B788C0D-2052-7B44-B0F7-BC8A37CE2AB2}" dt="2019-10-31T00:46:57.578" v="1098" actId="692"/>
          <ac:graphicFrameMkLst>
            <pc:docMk/>
            <pc:sldMk cId="4198412732" sldId="370"/>
            <ac:graphicFrameMk id="7" creationId="{A994DC22-A1DF-464F-BD69-D52471D01E4E}"/>
          </ac:graphicFrameMkLst>
        </pc:graphicFrameChg>
      </pc:sldChg>
      <pc:sldChg chg="addSp delSp modSp add mod ord">
        <pc:chgData name="Choe Jiwon" userId="60f5ebc359ab37f5" providerId="LiveId" clId="{9B788C0D-2052-7B44-B0F7-BC8A37CE2AB2}" dt="2019-10-31T01:48:17.452" v="1345" actId="27918"/>
        <pc:sldMkLst>
          <pc:docMk/>
          <pc:sldMk cId="84399203" sldId="371"/>
        </pc:sldMkLst>
        <pc:spChg chg="add del mod">
          <ac:chgData name="Choe Jiwon" userId="60f5ebc359ab37f5" providerId="LiveId" clId="{9B788C0D-2052-7B44-B0F7-BC8A37CE2AB2}" dt="2019-10-31T00:45:31.798" v="1085"/>
          <ac:spMkLst>
            <pc:docMk/>
            <pc:sldMk cId="84399203" sldId="371"/>
            <ac:spMk id="3" creationId="{1B73AE9C-E1EE-674C-B80E-6D31795BE85E}"/>
          </ac:spMkLst>
        </pc:spChg>
        <pc:graphicFrameChg chg="add mod">
          <ac:chgData name="Choe Jiwon" userId="60f5ebc359ab37f5" providerId="LiveId" clId="{9B788C0D-2052-7B44-B0F7-BC8A37CE2AB2}" dt="2019-10-31T00:45:31.661" v="1083"/>
          <ac:graphicFrameMkLst>
            <pc:docMk/>
            <pc:sldMk cId="84399203" sldId="371"/>
            <ac:graphicFrameMk id="5" creationId="{300AE881-DB04-B547-8574-330B92305C11}"/>
          </ac:graphicFrameMkLst>
        </pc:graphicFrameChg>
        <pc:graphicFrameChg chg="del">
          <ac:chgData name="Choe Jiwon" userId="60f5ebc359ab37f5" providerId="LiveId" clId="{9B788C0D-2052-7B44-B0F7-BC8A37CE2AB2}" dt="2019-10-31T00:45:03.038" v="1074" actId="478"/>
          <ac:graphicFrameMkLst>
            <pc:docMk/>
            <pc:sldMk cId="84399203" sldId="371"/>
            <ac:graphicFrameMk id="6" creationId="{63EBF36B-6956-6E47-97D3-BF64239F27EC}"/>
          </ac:graphicFrameMkLst>
        </pc:graphicFrameChg>
        <pc:graphicFrameChg chg="add mod">
          <ac:chgData name="Choe Jiwon" userId="60f5ebc359ab37f5" providerId="LiveId" clId="{9B788C0D-2052-7B44-B0F7-BC8A37CE2AB2}" dt="2019-10-31T00:47:20.651" v="1100" actId="692"/>
          <ac:graphicFrameMkLst>
            <pc:docMk/>
            <pc:sldMk cId="84399203" sldId="371"/>
            <ac:graphicFrameMk id="7" creationId="{300AE881-DB04-B547-8574-330B92305C11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1:47:03.449" v="1328" actId="27918"/>
        <pc:sldMkLst>
          <pc:docMk/>
          <pc:sldMk cId="3384346576" sldId="372"/>
        </pc:sldMkLst>
        <pc:spChg chg="add del mod">
          <ac:chgData name="Choe Jiwon" userId="60f5ebc359ab37f5" providerId="LiveId" clId="{9B788C0D-2052-7B44-B0F7-BC8A37CE2AB2}" dt="2019-10-31T00:46:10.092" v="1091"/>
          <ac:spMkLst>
            <pc:docMk/>
            <pc:sldMk cId="3384346576" sldId="372"/>
            <ac:spMk id="3" creationId="{8E1C575F-673B-FE45-ABD1-95C172CFC141}"/>
          </ac:spMkLst>
        </pc:spChg>
        <pc:graphicFrameChg chg="add mod">
          <ac:chgData name="Choe Jiwon" userId="60f5ebc359ab37f5" providerId="LiveId" clId="{9B788C0D-2052-7B44-B0F7-BC8A37CE2AB2}" dt="2019-10-31T00:46:09.976" v="1089"/>
          <ac:graphicFrameMkLst>
            <pc:docMk/>
            <pc:sldMk cId="3384346576" sldId="372"/>
            <ac:graphicFrameMk id="5" creationId="{DF8A16E8-C463-2B4C-8FAB-32CC3F2DF85D}"/>
          </ac:graphicFrameMkLst>
        </pc:graphicFrameChg>
        <pc:graphicFrameChg chg="del">
          <ac:chgData name="Choe Jiwon" userId="60f5ebc359ab37f5" providerId="LiveId" clId="{9B788C0D-2052-7B44-B0F7-BC8A37CE2AB2}" dt="2019-10-31T00:45:01.110" v="1073" actId="478"/>
          <ac:graphicFrameMkLst>
            <pc:docMk/>
            <pc:sldMk cId="3384346576" sldId="372"/>
            <ac:graphicFrameMk id="6" creationId="{63EBF36B-6956-6E47-97D3-BF64239F27EC}"/>
          </ac:graphicFrameMkLst>
        </pc:graphicFrameChg>
        <pc:graphicFrameChg chg="add mod">
          <ac:chgData name="Choe Jiwon" userId="60f5ebc359ab37f5" providerId="LiveId" clId="{9B788C0D-2052-7B44-B0F7-BC8A37CE2AB2}" dt="2019-10-31T00:47:35.436" v="1102" actId="692"/>
          <ac:graphicFrameMkLst>
            <pc:docMk/>
            <pc:sldMk cId="3384346576" sldId="372"/>
            <ac:graphicFrameMk id="7" creationId="{DF8A16E8-C463-2B4C-8FAB-32CC3F2DF85D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0:59:33.768" v="1325" actId="478"/>
        <pc:sldMkLst>
          <pc:docMk/>
          <pc:sldMk cId="2220432311" sldId="373"/>
        </pc:sldMkLst>
        <pc:spChg chg="mod">
          <ac:chgData name="Choe Jiwon" userId="60f5ebc359ab37f5" providerId="LiveId" clId="{9B788C0D-2052-7B44-B0F7-BC8A37CE2AB2}" dt="2019-10-31T00:52:29.104" v="1178" actId="20577"/>
          <ac:spMkLst>
            <pc:docMk/>
            <pc:sldMk cId="2220432311" sldId="373"/>
            <ac:spMk id="2" creationId="{7F70CBC4-E34F-0042-B9D6-34EAA6E0D1D5}"/>
          </ac:spMkLst>
        </pc:spChg>
        <pc:spChg chg="mod">
          <ac:chgData name="Choe Jiwon" userId="60f5ebc359ab37f5" providerId="LiveId" clId="{9B788C0D-2052-7B44-B0F7-BC8A37CE2AB2}" dt="2019-10-31T00:55:15.843" v="1228"/>
          <ac:spMkLst>
            <pc:docMk/>
            <pc:sldMk cId="2220432311" sldId="373"/>
            <ac:spMk id="3" creationId="{BC5E0734-BE71-B642-92C3-4C80C4833519}"/>
          </ac:spMkLst>
        </pc:spChg>
        <pc:spChg chg="add del">
          <ac:chgData name="Choe Jiwon" userId="60f5ebc359ab37f5" providerId="LiveId" clId="{9B788C0D-2052-7B44-B0F7-BC8A37CE2AB2}" dt="2019-10-31T00:54:26.553" v="1180"/>
          <ac:spMkLst>
            <pc:docMk/>
            <pc:sldMk cId="2220432311" sldId="373"/>
            <ac:spMk id="5" creationId="{3AD20340-F8D2-4D4B-9D1C-B70DDA81F9D0}"/>
          </ac:spMkLst>
        </pc:spChg>
        <pc:spChg chg="add del">
          <ac:chgData name="Choe Jiwon" userId="60f5ebc359ab37f5" providerId="LiveId" clId="{9B788C0D-2052-7B44-B0F7-BC8A37CE2AB2}" dt="2019-10-31T00:56:43.350" v="1282"/>
          <ac:spMkLst>
            <pc:docMk/>
            <pc:sldMk cId="2220432311" sldId="373"/>
            <ac:spMk id="7" creationId="{E9D8E898-D3E4-C74A-8E2E-8FA3BCB40D5B}"/>
          </ac:spMkLst>
        </pc:spChg>
        <pc:spChg chg="add del mod">
          <ac:chgData name="Choe Jiwon" userId="60f5ebc359ab37f5" providerId="LiveId" clId="{9B788C0D-2052-7B44-B0F7-BC8A37CE2AB2}" dt="2019-10-31T00:59:33.768" v="1325" actId="478"/>
          <ac:spMkLst>
            <pc:docMk/>
            <pc:sldMk cId="2220432311" sldId="373"/>
            <ac:spMk id="8" creationId="{AFAB679A-0444-A94B-BF0B-8E06F86A852F}"/>
          </ac:spMkLst>
        </pc:spChg>
        <pc:graphicFrameChg chg="add del">
          <ac:chgData name="Choe Jiwon" userId="60f5ebc359ab37f5" providerId="LiveId" clId="{9B788C0D-2052-7B44-B0F7-BC8A37CE2AB2}" dt="2019-10-31T00:54:26.553" v="1180"/>
          <ac:graphicFrameMkLst>
            <pc:docMk/>
            <pc:sldMk cId="2220432311" sldId="373"/>
            <ac:graphicFrameMk id="4" creationId="{C1A979B7-94C1-EA4C-A148-C37B14B5C06E}"/>
          </ac:graphicFrameMkLst>
        </pc:graphicFrameChg>
        <pc:graphicFrameChg chg="add mod modGraphic">
          <ac:chgData name="Choe Jiwon" userId="60f5ebc359ab37f5" providerId="LiveId" clId="{9B788C0D-2052-7B44-B0F7-BC8A37CE2AB2}" dt="2019-10-31T00:59:31.510" v="1324"/>
          <ac:graphicFrameMkLst>
            <pc:docMk/>
            <pc:sldMk cId="2220432311" sldId="373"/>
            <ac:graphicFrameMk id="6" creationId="{003CD933-502C-9443-8F8C-89F83B64A498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2:29:31.999" v="1647" actId="20577"/>
        <pc:sldMkLst>
          <pc:docMk/>
          <pc:sldMk cId="3118734961" sldId="374"/>
        </pc:sldMkLst>
        <pc:spChg chg="mod">
          <ac:chgData name="Choe Jiwon" userId="60f5ebc359ab37f5" providerId="LiveId" clId="{9B788C0D-2052-7B44-B0F7-BC8A37CE2AB2}" dt="2019-10-31T02:29:16.750" v="1634" actId="20577"/>
          <ac:spMkLst>
            <pc:docMk/>
            <pc:sldMk cId="3118734961" sldId="374"/>
            <ac:spMk id="2" creationId="{91D27DC4-173C-9749-B2B6-302CDC5CE8BB}"/>
          </ac:spMkLst>
        </pc:spChg>
        <pc:spChg chg="add del">
          <ac:chgData name="Choe Jiwon" userId="60f5ebc359ab37f5" providerId="LiveId" clId="{9B788C0D-2052-7B44-B0F7-BC8A37CE2AB2}" dt="2019-10-31T00:48:03.947" v="1119"/>
          <ac:spMkLst>
            <pc:docMk/>
            <pc:sldMk cId="3118734961" sldId="374"/>
            <ac:spMk id="3" creationId="{E54A7501-E79A-8842-9ECC-FACFCDC8D867}"/>
          </ac:spMkLst>
        </pc:spChg>
        <pc:spChg chg="add del mod">
          <ac:chgData name="Choe Jiwon" userId="60f5ebc359ab37f5" providerId="LiveId" clId="{9B788C0D-2052-7B44-B0F7-BC8A37CE2AB2}" dt="2019-10-31T02:29:31.999" v="1647" actId="20577"/>
          <ac:spMkLst>
            <pc:docMk/>
            <pc:sldMk cId="3118734961" sldId="374"/>
            <ac:spMk id="17" creationId="{76E07E08-D01D-4143-9053-6638E5CFE9DB}"/>
          </ac:spMkLst>
        </pc:spChg>
        <pc:spChg chg="add del mod">
          <ac:chgData name="Choe Jiwon" userId="60f5ebc359ab37f5" providerId="LiveId" clId="{9B788C0D-2052-7B44-B0F7-BC8A37CE2AB2}" dt="2019-10-31T02:28:22.718" v="1605"/>
          <ac:spMkLst>
            <pc:docMk/>
            <pc:sldMk cId="3118734961" sldId="374"/>
            <ac:spMk id="18" creationId="{BAFAA691-4820-CC43-920E-67C9DD1739CF}"/>
          </ac:spMkLst>
        </pc:spChg>
        <pc:spChg chg="add del mod">
          <ac:chgData name="Choe Jiwon" userId="60f5ebc359ab37f5" providerId="LiveId" clId="{9B788C0D-2052-7B44-B0F7-BC8A37CE2AB2}" dt="2019-10-31T02:28:37.845" v="1612" actId="478"/>
          <ac:spMkLst>
            <pc:docMk/>
            <pc:sldMk cId="3118734961" sldId="374"/>
            <ac:spMk id="20" creationId="{53F278D8-3AE7-1441-B0BF-FFBB98DC7F83}"/>
          </ac:spMkLst>
        </pc:spChg>
        <pc:grpChg chg="add mod">
          <ac:chgData name="Choe Jiwon" userId="60f5ebc359ab37f5" providerId="LiveId" clId="{9B788C0D-2052-7B44-B0F7-BC8A37CE2AB2}" dt="2019-10-31T02:29:07.529" v="1620" actId="14100"/>
          <ac:grpSpMkLst>
            <pc:docMk/>
            <pc:sldMk cId="3118734961" sldId="374"/>
            <ac:grpSpMk id="6" creationId="{F30EE1D6-90BD-174B-AD16-E3487C8C37B5}"/>
          </ac:grpSpMkLst>
        </pc:grpChg>
        <pc:graphicFrameChg chg="add del mod">
          <ac:chgData name="Choe Jiwon" userId="60f5ebc359ab37f5" providerId="LiveId" clId="{9B788C0D-2052-7B44-B0F7-BC8A37CE2AB2}" dt="2019-10-31T00:48:03.820" v="1118"/>
          <ac:graphicFrameMkLst>
            <pc:docMk/>
            <pc:sldMk cId="3118734961" sldId="374"/>
            <ac:graphicFrameMk id="4" creationId="{B51C4021-C3C6-EF41-B7E1-C6AF7F11E408}"/>
          </ac:graphicFrameMkLst>
        </pc:graphicFrameChg>
        <pc:graphicFrameChg chg="add del mod">
          <ac:chgData name="Choe Jiwon" userId="60f5ebc359ab37f5" providerId="LiveId" clId="{9B788C0D-2052-7B44-B0F7-BC8A37CE2AB2}" dt="2019-10-31T02:28:31.720" v="1608"/>
          <ac:graphicFrameMkLst>
            <pc:docMk/>
            <pc:sldMk cId="3118734961" sldId="374"/>
            <ac:graphicFrameMk id="5" creationId="{777D1E43-05B1-5548-9A32-23055BCEC6CF}"/>
          </ac:graphicFrameMkLst>
        </pc:graphicFrameChg>
        <pc:graphicFrameChg chg="add del">
          <ac:chgData name="Choe Jiwon" userId="60f5ebc359ab37f5" providerId="LiveId" clId="{9B788C0D-2052-7B44-B0F7-BC8A37CE2AB2}" dt="2019-10-31T02:28:21.837" v="1604"/>
          <ac:graphicFrameMkLst>
            <pc:docMk/>
            <pc:sldMk cId="3118734961" sldId="374"/>
            <ac:graphicFrameMk id="19" creationId="{4CE0C6E2-5F25-7B4E-AF2E-95725E47DC75}"/>
          </ac:graphicFrameMkLst>
        </pc:graphicFrameChg>
        <pc:graphicFrameChg chg="add mod">
          <ac:chgData name="Choe Jiwon" userId="60f5ebc359ab37f5" providerId="LiveId" clId="{9B788C0D-2052-7B44-B0F7-BC8A37CE2AB2}" dt="2019-10-31T02:29:20.824" v="1635" actId="1076"/>
          <ac:graphicFrameMkLst>
            <pc:docMk/>
            <pc:sldMk cId="3118734961" sldId="374"/>
            <ac:graphicFrameMk id="21" creationId="{867DB2B4-8813-3848-BBC6-A06784D171A5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0:51:38.486" v="1162"/>
        <pc:sldMkLst>
          <pc:docMk/>
          <pc:sldMk cId="2990621778" sldId="375"/>
        </pc:sldMkLst>
        <pc:spChg chg="add del mod">
          <ac:chgData name="Choe Jiwon" userId="60f5ebc359ab37f5" providerId="LiveId" clId="{9B788C0D-2052-7B44-B0F7-BC8A37CE2AB2}" dt="2019-10-31T00:51:17.246" v="1153"/>
          <ac:spMkLst>
            <pc:docMk/>
            <pc:sldMk cId="2990621778" sldId="375"/>
            <ac:spMk id="4" creationId="{F5B3DF8B-18E4-A94E-A396-5F86ACFD0B2A}"/>
          </ac:spMkLst>
        </pc:spChg>
        <pc:spChg chg="add del mod">
          <ac:chgData name="Choe Jiwon" userId="60f5ebc359ab37f5" providerId="LiveId" clId="{9B788C0D-2052-7B44-B0F7-BC8A37CE2AB2}" dt="2019-10-31T00:51:38.486" v="1162"/>
          <ac:spMkLst>
            <pc:docMk/>
            <pc:sldMk cId="2990621778" sldId="375"/>
            <ac:spMk id="10" creationId="{F9091BEC-8599-F341-85D2-87DBF4AA45A2}"/>
          </ac:spMkLst>
        </pc:spChg>
        <pc:graphicFrameChg chg="del">
          <ac:chgData name="Choe Jiwon" userId="60f5ebc359ab37f5" providerId="LiveId" clId="{9B788C0D-2052-7B44-B0F7-BC8A37CE2AB2}" dt="2019-10-31T00:49:42.050" v="1124" actId="478"/>
          <ac:graphicFrameMkLst>
            <pc:docMk/>
            <pc:sldMk cId="2990621778" sldId="375"/>
            <ac:graphicFrameMk id="5" creationId="{777D1E43-05B1-5548-9A32-23055BCEC6CF}"/>
          </ac:graphicFrameMkLst>
        </pc:graphicFrameChg>
        <pc:graphicFrameChg chg="add del mod">
          <ac:chgData name="Choe Jiwon" userId="60f5ebc359ab37f5" providerId="LiveId" clId="{9B788C0D-2052-7B44-B0F7-BC8A37CE2AB2}" dt="2019-10-31T00:49:45.792" v="1126"/>
          <ac:graphicFrameMkLst>
            <pc:docMk/>
            <pc:sldMk cId="2990621778" sldId="375"/>
            <ac:graphicFrameMk id="6" creationId="{C2EAF706-82FE-D048-BFC6-F210E6CCBDB4}"/>
          </ac:graphicFrameMkLst>
        </pc:graphicFrameChg>
        <pc:graphicFrameChg chg="add del mod">
          <ac:chgData name="Choe Jiwon" userId="60f5ebc359ab37f5" providerId="LiveId" clId="{9B788C0D-2052-7B44-B0F7-BC8A37CE2AB2}" dt="2019-10-31T00:49:52.234" v="1128"/>
          <ac:graphicFrameMkLst>
            <pc:docMk/>
            <pc:sldMk cId="2990621778" sldId="375"/>
            <ac:graphicFrameMk id="7" creationId="{68FCD649-3A86-A44E-9A50-D260419F6C7F}"/>
          </ac:graphicFrameMkLst>
        </pc:graphicFrameChg>
        <pc:graphicFrameChg chg="add del mod">
          <ac:chgData name="Choe Jiwon" userId="60f5ebc359ab37f5" providerId="LiveId" clId="{9B788C0D-2052-7B44-B0F7-BC8A37CE2AB2}" dt="2019-10-31T00:50:49.197" v="1130"/>
          <ac:graphicFrameMkLst>
            <pc:docMk/>
            <pc:sldMk cId="2990621778" sldId="375"/>
            <ac:graphicFrameMk id="8" creationId="{C993CDC0-A332-1E4D-9F5F-23566022C20F}"/>
          </ac:graphicFrameMkLst>
        </pc:graphicFrameChg>
        <pc:graphicFrameChg chg="add del mod modGraphic">
          <ac:chgData name="Choe Jiwon" userId="60f5ebc359ab37f5" providerId="LiveId" clId="{9B788C0D-2052-7B44-B0F7-BC8A37CE2AB2}" dt="2019-10-31T00:51:38.486" v="1162"/>
          <ac:graphicFrameMkLst>
            <pc:docMk/>
            <pc:sldMk cId="2990621778" sldId="375"/>
            <ac:graphicFrameMk id="9" creationId="{56C9394E-28EB-FF40-9CF2-531758EF2BC6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0:51:49.651" v="1166"/>
        <pc:sldMkLst>
          <pc:docMk/>
          <pc:sldMk cId="968056847" sldId="376"/>
        </pc:sldMkLst>
        <pc:spChg chg="add del mod">
          <ac:chgData name="Choe Jiwon" userId="60f5ebc359ab37f5" providerId="LiveId" clId="{9B788C0D-2052-7B44-B0F7-BC8A37CE2AB2}" dt="2019-10-31T00:51:49.651" v="1166"/>
          <ac:spMkLst>
            <pc:docMk/>
            <pc:sldMk cId="968056847" sldId="376"/>
            <ac:spMk id="4" creationId="{27DC58A3-9EAE-1A49-9168-94E9C84862A3}"/>
          </ac:spMkLst>
        </pc:spChg>
        <pc:graphicFrameChg chg="add del">
          <ac:chgData name="Choe Jiwon" userId="60f5ebc359ab37f5" providerId="LiveId" clId="{9B788C0D-2052-7B44-B0F7-BC8A37CE2AB2}" dt="2019-10-31T00:51:17.671" v="1155" actId="478"/>
          <ac:graphicFrameMkLst>
            <pc:docMk/>
            <pc:sldMk cId="968056847" sldId="376"/>
            <ac:graphicFrameMk id="5" creationId="{777D1E43-05B1-5548-9A32-23055BCEC6CF}"/>
          </ac:graphicFrameMkLst>
        </pc:graphicFrameChg>
        <pc:graphicFrameChg chg="add del mod">
          <ac:chgData name="Choe Jiwon" userId="60f5ebc359ab37f5" providerId="LiveId" clId="{9B788C0D-2052-7B44-B0F7-BC8A37CE2AB2}" dt="2019-10-31T00:51:49.481" v="1165"/>
          <ac:graphicFrameMkLst>
            <pc:docMk/>
            <pc:sldMk cId="968056847" sldId="376"/>
            <ac:graphicFrameMk id="6" creationId="{B1FFEDA6-A144-CC49-A0EB-54DF292B6BCF}"/>
          </ac:graphicFrameMkLst>
        </pc:graphicFrameChg>
        <pc:graphicFrameChg chg="add mod">
          <ac:chgData name="Choe Jiwon" userId="60f5ebc359ab37f5" providerId="LiveId" clId="{9B788C0D-2052-7B44-B0F7-BC8A37CE2AB2}" dt="2019-10-31T00:51:49.651" v="1166"/>
          <ac:graphicFrameMkLst>
            <pc:docMk/>
            <pc:sldMk cId="968056847" sldId="376"/>
            <ac:graphicFrameMk id="7" creationId="{9B2E8E6D-085D-B14C-B4B6-58B8D3C197EF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0:52:06.515" v="1171"/>
        <pc:sldMkLst>
          <pc:docMk/>
          <pc:sldMk cId="1494629741" sldId="377"/>
        </pc:sldMkLst>
        <pc:spChg chg="add del mod">
          <ac:chgData name="Choe Jiwon" userId="60f5ebc359ab37f5" providerId="LiveId" clId="{9B788C0D-2052-7B44-B0F7-BC8A37CE2AB2}" dt="2019-10-31T00:52:06.515" v="1171"/>
          <ac:spMkLst>
            <pc:docMk/>
            <pc:sldMk cId="1494629741" sldId="377"/>
            <ac:spMk id="4" creationId="{25DDFE10-B2D1-2045-93B9-5DDD3D65C176}"/>
          </ac:spMkLst>
        </pc:spChg>
        <pc:graphicFrameChg chg="del">
          <ac:chgData name="Choe Jiwon" userId="60f5ebc359ab37f5" providerId="LiveId" clId="{9B788C0D-2052-7B44-B0F7-BC8A37CE2AB2}" dt="2019-10-31T00:51:52.064" v="1167" actId="478"/>
          <ac:graphicFrameMkLst>
            <pc:docMk/>
            <pc:sldMk cId="1494629741" sldId="377"/>
            <ac:graphicFrameMk id="5" creationId="{777D1E43-05B1-5548-9A32-23055BCEC6CF}"/>
          </ac:graphicFrameMkLst>
        </pc:graphicFrameChg>
        <pc:graphicFrameChg chg="add del mod">
          <ac:chgData name="Choe Jiwon" userId="60f5ebc359ab37f5" providerId="LiveId" clId="{9B788C0D-2052-7B44-B0F7-BC8A37CE2AB2}" dt="2019-10-31T00:52:06.204" v="1170"/>
          <ac:graphicFrameMkLst>
            <pc:docMk/>
            <pc:sldMk cId="1494629741" sldId="377"/>
            <ac:graphicFrameMk id="6" creationId="{7CB6B74E-0D2B-B34A-9B63-4E688918345D}"/>
          </ac:graphicFrameMkLst>
        </pc:graphicFrameChg>
        <pc:graphicFrameChg chg="add mod">
          <ac:chgData name="Choe Jiwon" userId="60f5ebc359ab37f5" providerId="LiveId" clId="{9B788C0D-2052-7B44-B0F7-BC8A37CE2AB2}" dt="2019-10-31T00:52:06.515" v="1171"/>
          <ac:graphicFrameMkLst>
            <pc:docMk/>
            <pc:sldMk cId="1494629741" sldId="377"/>
            <ac:graphicFrameMk id="7" creationId="{477B2628-817F-2545-969E-E5D37EBCCCE1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0:52:17.189" v="1174"/>
        <pc:sldMkLst>
          <pc:docMk/>
          <pc:sldMk cId="3381554838" sldId="378"/>
        </pc:sldMkLst>
        <pc:spChg chg="add del mod">
          <ac:chgData name="Choe Jiwon" userId="60f5ebc359ab37f5" providerId="LiveId" clId="{9B788C0D-2052-7B44-B0F7-BC8A37CE2AB2}" dt="2019-10-31T00:52:17.189" v="1174"/>
          <ac:spMkLst>
            <pc:docMk/>
            <pc:sldMk cId="3381554838" sldId="378"/>
            <ac:spMk id="4" creationId="{BAA1B8CB-6DB0-B946-97D2-442F247EE53D}"/>
          </ac:spMkLst>
        </pc:spChg>
        <pc:graphicFrameChg chg="del">
          <ac:chgData name="Choe Jiwon" userId="60f5ebc359ab37f5" providerId="LiveId" clId="{9B788C0D-2052-7B44-B0F7-BC8A37CE2AB2}" dt="2019-10-31T00:51:54.127" v="1168" actId="478"/>
          <ac:graphicFrameMkLst>
            <pc:docMk/>
            <pc:sldMk cId="3381554838" sldId="378"/>
            <ac:graphicFrameMk id="5" creationId="{777D1E43-05B1-5548-9A32-23055BCEC6CF}"/>
          </ac:graphicFrameMkLst>
        </pc:graphicFrameChg>
        <pc:graphicFrameChg chg="add del mod">
          <ac:chgData name="Choe Jiwon" userId="60f5ebc359ab37f5" providerId="LiveId" clId="{9B788C0D-2052-7B44-B0F7-BC8A37CE2AB2}" dt="2019-10-31T00:52:16.901" v="1173"/>
          <ac:graphicFrameMkLst>
            <pc:docMk/>
            <pc:sldMk cId="3381554838" sldId="378"/>
            <ac:graphicFrameMk id="6" creationId="{697EF7F1-6232-AC4D-A0F2-619ED970F5A8}"/>
          </ac:graphicFrameMkLst>
        </pc:graphicFrameChg>
        <pc:graphicFrameChg chg="add mod">
          <ac:chgData name="Choe Jiwon" userId="60f5ebc359ab37f5" providerId="LiveId" clId="{9B788C0D-2052-7B44-B0F7-BC8A37CE2AB2}" dt="2019-10-31T00:52:17.189" v="1174"/>
          <ac:graphicFrameMkLst>
            <pc:docMk/>
            <pc:sldMk cId="3381554838" sldId="378"/>
            <ac:graphicFrameMk id="7" creationId="{8D2896BD-3502-9747-9A92-00F6EF440D99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0:56:25.838" v="1279"/>
        <pc:sldMkLst>
          <pc:docMk/>
          <pc:sldMk cId="1617218853" sldId="379"/>
        </pc:sldMkLst>
        <pc:graphicFrameChg chg="add mod">
          <ac:chgData name="Choe Jiwon" userId="60f5ebc359ab37f5" providerId="LiveId" clId="{9B788C0D-2052-7B44-B0F7-BC8A37CE2AB2}" dt="2019-10-31T00:56:25.838" v="1279"/>
          <ac:graphicFrameMkLst>
            <pc:docMk/>
            <pc:sldMk cId="1617218853" sldId="379"/>
            <ac:graphicFrameMk id="5" creationId="{575F5B94-A18B-3A42-9F5E-5D0AFB06E2C1}"/>
          </ac:graphicFrameMkLst>
        </pc:graphicFrameChg>
        <pc:graphicFrameChg chg="del">
          <ac:chgData name="Choe Jiwon" userId="60f5ebc359ab37f5" providerId="LiveId" clId="{9B788C0D-2052-7B44-B0F7-BC8A37CE2AB2}" dt="2019-10-31T00:55:39.906" v="1246" actId="478"/>
          <ac:graphicFrameMkLst>
            <pc:docMk/>
            <pc:sldMk cId="1617218853" sldId="379"/>
            <ac:graphicFrameMk id="6" creationId="{003CD933-502C-9443-8F8C-89F83B64A498}"/>
          </ac:graphicFrameMkLst>
        </pc:graphicFrameChg>
      </pc:sldChg>
      <pc:sldChg chg="addSp delSp modSp add del">
        <pc:chgData name="Choe Jiwon" userId="60f5ebc359ab37f5" providerId="LiveId" clId="{9B788C0D-2052-7B44-B0F7-BC8A37CE2AB2}" dt="2019-10-31T00:51:39.590" v="1163" actId="2696"/>
        <pc:sldMkLst>
          <pc:docMk/>
          <pc:sldMk cId="4218289086" sldId="379"/>
        </pc:sldMkLst>
        <pc:spChg chg="add del">
          <ac:chgData name="Choe Jiwon" userId="60f5ebc359ab37f5" providerId="LiveId" clId="{9B788C0D-2052-7B44-B0F7-BC8A37CE2AB2}" dt="2019-10-31T00:51:37.717" v="1161"/>
          <ac:spMkLst>
            <pc:docMk/>
            <pc:sldMk cId="4218289086" sldId="379"/>
            <ac:spMk id="3" creationId="{BE6D79A1-E287-4D43-9C28-8E1DEC6FD2E3}"/>
          </ac:spMkLst>
        </pc:spChg>
        <pc:graphicFrameChg chg="add del mod modGraphic">
          <ac:chgData name="Choe Jiwon" userId="60f5ebc359ab37f5" providerId="LiveId" clId="{9B788C0D-2052-7B44-B0F7-BC8A37CE2AB2}" dt="2019-10-31T00:51:37.717" v="1161"/>
          <ac:graphicFrameMkLst>
            <pc:docMk/>
            <pc:sldMk cId="4218289086" sldId="379"/>
            <ac:graphicFrameMk id="5" creationId="{723CF78E-7E1D-104C-AF29-EC15916A2E65}"/>
          </ac:graphicFrameMkLst>
        </pc:graphicFrameChg>
      </pc:sldChg>
      <pc:sldChg chg="add">
        <pc:chgData name="Choe Jiwon" userId="60f5ebc359ab37f5" providerId="LiveId" clId="{9B788C0D-2052-7B44-B0F7-BC8A37CE2AB2}" dt="2019-10-31T01:50:00.573" v="1394"/>
        <pc:sldMkLst>
          <pc:docMk/>
          <pc:sldMk cId="2348990153" sldId="380"/>
        </pc:sldMkLst>
      </pc:sldChg>
      <pc:sldChg chg="addSp delSp modSp add del">
        <pc:chgData name="Choe Jiwon" userId="60f5ebc359ab37f5" providerId="LiveId" clId="{9B788C0D-2052-7B44-B0F7-BC8A37CE2AB2}" dt="2019-10-31T01:49:56.919" v="1392" actId="2696"/>
        <pc:sldMkLst>
          <pc:docMk/>
          <pc:sldMk cId="2681428980" sldId="380"/>
        </pc:sldMkLst>
        <pc:spChg chg="mod">
          <ac:chgData name="Choe Jiwon" userId="60f5ebc359ab37f5" providerId="LiveId" clId="{9B788C0D-2052-7B44-B0F7-BC8A37CE2AB2}" dt="2019-10-31T00:57:21.532" v="1296" actId="20577"/>
          <ac:spMkLst>
            <pc:docMk/>
            <pc:sldMk cId="2681428980" sldId="380"/>
            <ac:spMk id="3" creationId="{BC5E0734-BE71-B642-92C3-4C80C4833519}"/>
          </ac:spMkLst>
        </pc:spChg>
        <pc:spChg chg="add del mod">
          <ac:chgData name="Choe Jiwon" userId="60f5ebc359ab37f5" providerId="LiveId" clId="{9B788C0D-2052-7B44-B0F7-BC8A37CE2AB2}" dt="2019-10-31T00:59:42.816" v="1327" actId="478"/>
          <ac:spMkLst>
            <pc:docMk/>
            <pc:sldMk cId="2681428980" sldId="380"/>
            <ac:spMk id="7" creationId="{8C84AD99-0622-1549-B4C7-2276B73B1261}"/>
          </ac:spMkLst>
        </pc:spChg>
        <pc:graphicFrameChg chg="add mod">
          <ac:chgData name="Choe Jiwon" userId="60f5ebc359ab37f5" providerId="LiveId" clId="{9B788C0D-2052-7B44-B0F7-BC8A37CE2AB2}" dt="2019-10-31T00:59:40.463" v="1326"/>
          <ac:graphicFrameMkLst>
            <pc:docMk/>
            <pc:sldMk cId="2681428980" sldId="380"/>
            <ac:graphicFrameMk id="5" creationId="{BD3AEEAD-D027-A641-AE4A-0A39631BEE31}"/>
          </ac:graphicFrameMkLst>
        </pc:graphicFrameChg>
        <pc:graphicFrameChg chg="del">
          <ac:chgData name="Choe Jiwon" userId="60f5ebc359ab37f5" providerId="LiveId" clId="{9B788C0D-2052-7B44-B0F7-BC8A37CE2AB2}" dt="2019-10-31T00:57:34.631" v="1297" actId="478"/>
          <ac:graphicFrameMkLst>
            <pc:docMk/>
            <pc:sldMk cId="2681428980" sldId="380"/>
            <ac:graphicFrameMk id="6" creationId="{003CD933-502C-9443-8F8C-89F83B64A498}"/>
          </ac:graphicFrameMkLst>
        </pc:graphicFrameChg>
      </pc:sldChg>
      <pc:sldChg chg="addSp delSp modSp add del">
        <pc:chgData name="Choe Jiwon" userId="60f5ebc359ab37f5" providerId="LiveId" clId="{9B788C0D-2052-7B44-B0F7-BC8A37CE2AB2}" dt="2019-10-31T01:49:56.954" v="1393" actId="2696"/>
        <pc:sldMkLst>
          <pc:docMk/>
          <pc:sldMk cId="1595858881" sldId="381"/>
        </pc:sldMkLst>
        <pc:spChg chg="mod">
          <ac:chgData name="Choe Jiwon" userId="60f5ebc359ab37f5" providerId="LiveId" clId="{9B788C0D-2052-7B44-B0F7-BC8A37CE2AB2}" dt="2019-10-31T00:57:58.177" v="1308" actId="20577"/>
          <ac:spMkLst>
            <pc:docMk/>
            <pc:sldMk cId="1595858881" sldId="381"/>
            <ac:spMk id="3" creationId="{BC5E0734-BE71-B642-92C3-4C80C4833519}"/>
          </ac:spMkLst>
        </pc:spChg>
        <pc:graphicFrameChg chg="del">
          <ac:chgData name="Choe Jiwon" userId="60f5ebc359ab37f5" providerId="LiveId" clId="{9B788C0D-2052-7B44-B0F7-BC8A37CE2AB2}" dt="2019-10-31T00:57:55.749" v="1302" actId="478"/>
          <ac:graphicFrameMkLst>
            <pc:docMk/>
            <pc:sldMk cId="1595858881" sldId="381"/>
            <ac:graphicFrameMk id="5" creationId="{575F5B94-A18B-3A42-9F5E-5D0AFB06E2C1}"/>
          </ac:graphicFrameMkLst>
        </pc:graphicFrameChg>
        <pc:graphicFrameChg chg="add mod">
          <ac:chgData name="Choe Jiwon" userId="60f5ebc359ab37f5" providerId="LiveId" clId="{9B788C0D-2052-7B44-B0F7-BC8A37CE2AB2}" dt="2019-10-31T00:58:10.042" v="1312" actId="1076"/>
          <ac:graphicFrameMkLst>
            <pc:docMk/>
            <pc:sldMk cId="1595858881" sldId="381"/>
            <ac:graphicFrameMk id="6" creationId="{9E97BE38-89C6-4741-9840-71B15D048802}"/>
          </ac:graphicFrameMkLst>
        </pc:graphicFrameChg>
      </pc:sldChg>
      <pc:sldChg chg="add">
        <pc:chgData name="Choe Jiwon" userId="60f5ebc359ab37f5" providerId="LiveId" clId="{9B788C0D-2052-7B44-B0F7-BC8A37CE2AB2}" dt="2019-10-31T01:50:00.573" v="1394"/>
        <pc:sldMkLst>
          <pc:docMk/>
          <pc:sldMk cId="4022746200" sldId="381"/>
        </pc:sldMkLst>
      </pc:sldChg>
      <pc:sldChg chg="modSp add del">
        <pc:chgData name="Choe Jiwon" userId="60f5ebc359ab37f5" providerId="LiveId" clId="{9B788C0D-2052-7B44-B0F7-BC8A37CE2AB2}" dt="2019-10-31T02:10:52.370" v="1536" actId="2696"/>
        <pc:sldMkLst>
          <pc:docMk/>
          <pc:sldMk cId="4122714783" sldId="382"/>
        </pc:sldMkLst>
        <pc:spChg chg="mod">
          <ac:chgData name="Choe Jiwon" userId="60f5ebc359ab37f5" providerId="LiveId" clId="{9B788C0D-2052-7B44-B0F7-BC8A37CE2AB2}" dt="2019-10-31T01:48:13.689" v="1329"/>
          <ac:spMkLst>
            <pc:docMk/>
            <pc:sldMk cId="4122714783" sldId="382"/>
            <ac:spMk id="2" creationId="{039541B2-766D-F74C-8A94-B435CA1022AB}"/>
          </ac:spMkLst>
        </pc:spChg>
      </pc:sldChg>
      <pc:sldChg chg="addSp delSp modSp add mod">
        <pc:chgData name="Choe Jiwon" userId="60f5ebc359ab37f5" providerId="LiveId" clId="{9B788C0D-2052-7B44-B0F7-BC8A37CE2AB2}" dt="2019-10-31T02:13:37.415" v="1551"/>
        <pc:sldMkLst>
          <pc:docMk/>
          <pc:sldMk cId="3505724643" sldId="383"/>
        </pc:sldMkLst>
        <pc:spChg chg="add del">
          <ac:chgData name="Choe Jiwon" userId="60f5ebc359ab37f5" providerId="LiveId" clId="{9B788C0D-2052-7B44-B0F7-BC8A37CE2AB2}" dt="2019-10-31T01:48:46.268" v="1364"/>
          <ac:spMkLst>
            <pc:docMk/>
            <pc:sldMk cId="3505724643" sldId="383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48:41.108" v="1361"/>
          <ac:graphicFrameMkLst>
            <pc:docMk/>
            <pc:sldMk cId="3505724643" sldId="383"/>
            <ac:graphicFrameMk id="4" creationId="{24B126C8-CC7F-F245-9D80-3076E21373F7}"/>
          </ac:graphicFrameMkLst>
        </pc:graphicFrameChg>
        <pc:graphicFrameChg chg="add mod">
          <ac:chgData name="Choe Jiwon" userId="60f5ebc359ab37f5" providerId="LiveId" clId="{9B788C0D-2052-7B44-B0F7-BC8A37CE2AB2}" dt="2019-10-31T02:13:37.415" v="1551"/>
          <ac:graphicFrameMkLst>
            <pc:docMk/>
            <pc:sldMk cId="3505724643" sldId="383"/>
            <ac:graphicFrameMk id="5" creationId="{24B126C8-CC7F-F245-9D80-3076E21373F7}"/>
          </ac:graphicFrameMkLst>
        </pc:graphicFrameChg>
      </pc:sldChg>
      <pc:sldChg chg="addSp delSp add mod">
        <pc:chgData name="Choe Jiwon" userId="60f5ebc359ab37f5" providerId="LiveId" clId="{9B788C0D-2052-7B44-B0F7-BC8A37CE2AB2}" dt="2019-10-31T01:49:05.340" v="1371"/>
        <pc:sldMkLst>
          <pc:docMk/>
          <pc:sldMk cId="3804763311" sldId="384"/>
        </pc:sldMkLst>
        <pc:spChg chg="add del">
          <ac:chgData name="Choe Jiwon" userId="60f5ebc359ab37f5" providerId="LiveId" clId="{9B788C0D-2052-7B44-B0F7-BC8A37CE2AB2}" dt="2019-10-31T01:49:05.340" v="1371"/>
          <ac:spMkLst>
            <pc:docMk/>
            <pc:sldMk cId="3804763311" sldId="384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49:02.060" v="1368"/>
          <ac:graphicFrameMkLst>
            <pc:docMk/>
            <pc:sldMk cId="3804763311" sldId="384"/>
            <ac:graphicFrameMk id="4" creationId="{1ED0BA14-5214-1149-87B1-1A1BBAFEFDE4}"/>
          </ac:graphicFrameMkLst>
        </pc:graphicFrameChg>
        <pc:graphicFrameChg chg="add">
          <ac:chgData name="Choe Jiwon" userId="60f5ebc359ab37f5" providerId="LiveId" clId="{9B788C0D-2052-7B44-B0F7-BC8A37CE2AB2}" dt="2019-10-31T01:49:05.340" v="1371"/>
          <ac:graphicFrameMkLst>
            <pc:docMk/>
            <pc:sldMk cId="3804763311" sldId="384"/>
            <ac:graphicFrameMk id="5" creationId="{1ED0BA14-5214-1149-87B1-1A1BBAFEFDE4}"/>
          </ac:graphicFrameMkLst>
        </pc:graphicFrameChg>
      </pc:sldChg>
      <pc:sldChg chg="addSp delSp add mod">
        <pc:chgData name="Choe Jiwon" userId="60f5ebc359ab37f5" providerId="LiveId" clId="{9B788C0D-2052-7B44-B0F7-BC8A37CE2AB2}" dt="2019-10-31T01:49:20.181" v="1376"/>
        <pc:sldMkLst>
          <pc:docMk/>
          <pc:sldMk cId="1159158449" sldId="385"/>
        </pc:sldMkLst>
        <pc:spChg chg="add del">
          <ac:chgData name="Choe Jiwon" userId="60f5ebc359ab37f5" providerId="LiveId" clId="{9B788C0D-2052-7B44-B0F7-BC8A37CE2AB2}" dt="2019-10-31T01:49:20.181" v="1376"/>
          <ac:spMkLst>
            <pc:docMk/>
            <pc:sldMk cId="1159158449" sldId="385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49:16.647" v="1373"/>
          <ac:graphicFrameMkLst>
            <pc:docMk/>
            <pc:sldMk cId="1159158449" sldId="385"/>
            <ac:graphicFrameMk id="4" creationId="{4D52D1F4-6462-9143-8146-652873593DA4}"/>
          </ac:graphicFrameMkLst>
        </pc:graphicFrameChg>
        <pc:graphicFrameChg chg="add">
          <ac:chgData name="Choe Jiwon" userId="60f5ebc359ab37f5" providerId="LiveId" clId="{9B788C0D-2052-7B44-B0F7-BC8A37CE2AB2}" dt="2019-10-31T01:49:20.181" v="1376"/>
          <ac:graphicFrameMkLst>
            <pc:docMk/>
            <pc:sldMk cId="1159158449" sldId="385"/>
            <ac:graphicFrameMk id="5" creationId="{4D52D1F4-6462-9143-8146-652873593DA4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1:54:37.513" v="1436" actId="20577"/>
        <pc:sldMkLst>
          <pc:docMk/>
          <pc:sldMk cId="3988311805" sldId="386"/>
        </pc:sldMkLst>
        <pc:spChg chg="add del">
          <ac:chgData name="Choe Jiwon" userId="60f5ebc359ab37f5" providerId="LiveId" clId="{9B788C0D-2052-7B44-B0F7-BC8A37CE2AB2}" dt="2019-10-31T01:49:29.742" v="1381"/>
          <ac:spMkLst>
            <pc:docMk/>
            <pc:sldMk cId="3988311805" sldId="386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49:27.310" v="1378"/>
          <ac:graphicFrameMkLst>
            <pc:docMk/>
            <pc:sldMk cId="3988311805" sldId="386"/>
            <ac:graphicFrameMk id="4" creationId="{40FD82F4-B3B5-A745-B072-DA1AF117E161}"/>
          </ac:graphicFrameMkLst>
        </pc:graphicFrameChg>
        <pc:graphicFrameChg chg="add mod">
          <ac:chgData name="Choe Jiwon" userId="60f5ebc359ab37f5" providerId="LiveId" clId="{9B788C0D-2052-7B44-B0F7-BC8A37CE2AB2}" dt="2019-10-31T01:54:37.513" v="1436" actId="20577"/>
          <ac:graphicFrameMkLst>
            <pc:docMk/>
            <pc:sldMk cId="3988311805" sldId="386"/>
            <ac:graphicFrameMk id="5" creationId="{40FD82F4-B3B5-A745-B072-DA1AF117E161}"/>
          </ac:graphicFrameMkLst>
        </pc:graphicFrameChg>
      </pc:sldChg>
      <pc:sldChg chg="addSp delSp add mod">
        <pc:chgData name="Choe Jiwon" userId="60f5ebc359ab37f5" providerId="LiveId" clId="{9B788C0D-2052-7B44-B0F7-BC8A37CE2AB2}" dt="2019-10-31T01:49:43.012" v="1386"/>
        <pc:sldMkLst>
          <pc:docMk/>
          <pc:sldMk cId="3461517592" sldId="387"/>
        </pc:sldMkLst>
        <pc:spChg chg="add del">
          <ac:chgData name="Choe Jiwon" userId="60f5ebc359ab37f5" providerId="LiveId" clId="{9B788C0D-2052-7B44-B0F7-BC8A37CE2AB2}" dt="2019-10-31T01:49:43.012" v="1386"/>
          <ac:spMkLst>
            <pc:docMk/>
            <pc:sldMk cId="3461517592" sldId="387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49:39.500" v="1383"/>
          <ac:graphicFrameMkLst>
            <pc:docMk/>
            <pc:sldMk cId="3461517592" sldId="387"/>
            <ac:graphicFrameMk id="4" creationId="{6CC1EFCC-E2CE-0443-A9B1-0BBA3CEDE8C5}"/>
          </ac:graphicFrameMkLst>
        </pc:graphicFrameChg>
        <pc:graphicFrameChg chg="add">
          <ac:chgData name="Choe Jiwon" userId="60f5ebc359ab37f5" providerId="LiveId" clId="{9B788C0D-2052-7B44-B0F7-BC8A37CE2AB2}" dt="2019-10-31T01:49:43.012" v="1386"/>
          <ac:graphicFrameMkLst>
            <pc:docMk/>
            <pc:sldMk cId="3461517592" sldId="387"/>
            <ac:graphicFrameMk id="5" creationId="{6CC1EFCC-E2CE-0443-A9B1-0BBA3CEDE8C5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1:54:42.687" v="1437"/>
        <pc:sldMkLst>
          <pc:docMk/>
          <pc:sldMk cId="4015182041" sldId="388"/>
        </pc:sldMkLst>
        <pc:spChg chg="add del">
          <ac:chgData name="Choe Jiwon" userId="60f5ebc359ab37f5" providerId="LiveId" clId="{9B788C0D-2052-7B44-B0F7-BC8A37CE2AB2}" dt="2019-10-31T01:49:53.067" v="1391"/>
          <ac:spMkLst>
            <pc:docMk/>
            <pc:sldMk cId="4015182041" sldId="388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49:48.515" v="1388"/>
          <ac:graphicFrameMkLst>
            <pc:docMk/>
            <pc:sldMk cId="4015182041" sldId="388"/>
            <ac:graphicFrameMk id="4" creationId="{28AB50F2-C202-F849-B808-2E4D47A69DE8}"/>
          </ac:graphicFrameMkLst>
        </pc:graphicFrameChg>
        <pc:graphicFrameChg chg="add mod">
          <ac:chgData name="Choe Jiwon" userId="60f5ebc359ab37f5" providerId="LiveId" clId="{9B788C0D-2052-7B44-B0F7-BC8A37CE2AB2}" dt="2019-10-31T01:54:42.687" v="1437"/>
          <ac:graphicFrameMkLst>
            <pc:docMk/>
            <pc:sldMk cId="4015182041" sldId="388"/>
            <ac:graphicFrameMk id="5" creationId="{28AB50F2-C202-F849-B808-2E4D47A69DE8}"/>
          </ac:graphicFrameMkLst>
        </pc:graphicFrameChg>
      </pc:sldChg>
      <pc:sldChg chg="addSp delSp add mod">
        <pc:chgData name="Choe Jiwon" userId="60f5ebc359ab37f5" providerId="LiveId" clId="{9B788C0D-2052-7B44-B0F7-BC8A37CE2AB2}" dt="2019-10-31T01:50:15.868" v="1399"/>
        <pc:sldMkLst>
          <pc:docMk/>
          <pc:sldMk cId="1645399572" sldId="389"/>
        </pc:sldMkLst>
        <pc:spChg chg="add del">
          <ac:chgData name="Choe Jiwon" userId="60f5ebc359ab37f5" providerId="LiveId" clId="{9B788C0D-2052-7B44-B0F7-BC8A37CE2AB2}" dt="2019-10-31T01:50:15.868" v="1399"/>
          <ac:spMkLst>
            <pc:docMk/>
            <pc:sldMk cId="1645399572" sldId="389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50:13.244" v="1396"/>
          <ac:graphicFrameMkLst>
            <pc:docMk/>
            <pc:sldMk cId="1645399572" sldId="389"/>
            <ac:graphicFrameMk id="4" creationId="{B02493F1-411D-6C46-B5F5-1F765D6FB10C}"/>
          </ac:graphicFrameMkLst>
        </pc:graphicFrameChg>
        <pc:graphicFrameChg chg="add">
          <ac:chgData name="Choe Jiwon" userId="60f5ebc359ab37f5" providerId="LiveId" clId="{9B788C0D-2052-7B44-B0F7-BC8A37CE2AB2}" dt="2019-10-31T01:50:15.868" v="1399"/>
          <ac:graphicFrameMkLst>
            <pc:docMk/>
            <pc:sldMk cId="1645399572" sldId="389"/>
            <ac:graphicFrameMk id="5" creationId="{B02493F1-411D-6C46-B5F5-1F765D6FB10C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1:54:46.381" v="1438"/>
        <pc:sldMkLst>
          <pc:docMk/>
          <pc:sldMk cId="2166162046" sldId="390"/>
        </pc:sldMkLst>
        <pc:spChg chg="add del">
          <ac:chgData name="Choe Jiwon" userId="60f5ebc359ab37f5" providerId="LiveId" clId="{9B788C0D-2052-7B44-B0F7-BC8A37CE2AB2}" dt="2019-10-31T01:50:23.940" v="1404"/>
          <ac:spMkLst>
            <pc:docMk/>
            <pc:sldMk cId="2166162046" sldId="390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50:21.226" v="1401"/>
          <ac:graphicFrameMkLst>
            <pc:docMk/>
            <pc:sldMk cId="2166162046" sldId="390"/>
            <ac:graphicFrameMk id="4" creationId="{FABCA065-6E66-9D4F-B48F-4DA6639B5490}"/>
          </ac:graphicFrameMkLst>
        </pc:graphicFrameChg>
        <pc:graphicFrameChg chg="add mod">
          <ac:chgData name="Choe Jiwon" userId="60f5ebc359ab37f5" providerId="LiveId" clId="{9B788C0D-2052-7B44-B0F7-BC8A37CE2AB2}" dt="2019-10-31T01:54:46.381" v="1438"/>
          <ac:graphicFrameMkLst>
            <pc:docMk/>
            <pc:sldMk cId="2166162046" sldId="390"/>
            <ac:graphicFrameMk id="5" creationId="{FABCA065-6E66-9D4F-B48F-4DA6639B5490}"/>
          </ac:graphicFrameMkLst>
        </pc:graphicFrameChg>
      </pc:sldChg>
      <pc:sldChg chg="addSp delSp add mod">
        <pc:chgData name="Choe Jiwon" userId="60f5ebc359ab37f5" providerId="LiveId" clId="{9B788C0D-2052-7B44-B0F7-BC8A37CE2AB2}" dt="2019-10-31T01:50:31.997" v="1409"/>
        <pc:sldMkLst>
          <pc:docMk/>
          <pc:sldMk cId="2931331972" sldId="391"/>
        </pc:sldMkLst>
        <pc:spChg chg="add del">
          <ac:chgData name="Choe Jiwon" userId="60f5ebc359ab37f5" providerId="LiveId" clId="{9B788C0D-2052-7B44-B0F7-BC8A37CE2AB2}" dt="2019-10-31T01:50:31.997" v="1409"/>
          <ac:spMkLst>
            <pc:docMk/>
            <pc:sldMk cId="2931331972" sldId="391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50:29.442" v="1406"/>
          <ac:graphicFrameMkLst>
            <pc:docMk/>
            <pc:sldMk cId="2931331972" sldId="391"/>
            <ac:graphicFrameMk id="4" creationId="{93FEFF49-82D8-8D44-860D-3EEAF39686C9}"/>
          </ac:graphicFrameMkLst>
        </pc:graphicFrameChg>
        <pc:graphicFrameChg chg="add">
          <ac:chgData name="Choe Jiwon" userId="60f5ebc359ab37f5" providerId="LiveId" clId="{9B788C0D-2052-7B44-B0F7-BC8A37CE2AB2}" dt="2019-10-31T01:50:31.997" v="1409"/>
          <ac:graphicFrameMkLst>
            <pc:docMk/>
            <pc:sldMk cId="2931331972" sldId="391"/>
            <ac:graphicFrameMk id="5" creationId="{93FEFF49-82D8-8D44-860D-3EEAF39686C9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1:55:24.692" v="1446" actId="20577"/>
        <pc:sldMkLst>
          <pc:docMk/>
          <pc:sldMk cId="1891530154" sldId="392"/>
        </pc:sldMkLst>
        <pc:spChg chg="add del">
          <ac:chgData name="Choe Jiwon" userId="60f5ebc359ab37f5" providerId="LiveId" clId="{9B788C0D-2052-7B44-B0F7-BC8A37CE2AB2}" dt="2019-10-31T01:50:41.384" v="1414"/>
          <ac:spMkLst>
            <pc:docMk/>
            <pc:sldMk cId="1891530154" sldId="392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50:38.900" v="1411"/>
          <ac:graphicFrameMkLst>
            <pc:docMk/>
            <pc:sldMk cId="1891530154" sldId="392"/>
            <ac:graphicFrameMk id="4" creationId="{F5E16C8F-799C-2341-A8A8-37949C9E4BA3}"/>
          </ac:graphicFrameMkLst>
        </pc:graphicFrameChg>
        <pc:graphicFrameChg chg="add mod">
          <ac:chgData name="Choe Jiwon" userId="60f5ebc359ab37f5" providerId="LiveId" clId="{9B788C0D-2052-7B44-B0F7-BC8A37CE2AB2}" dt="2019-10-31T01:55:24.692" v="1446" actId="20577"/>
          <ac:graphicFrameMkLst>
            <pc:docMk/>
            <pc:sldMk cId="1891530154" sldId="392"/>
            <ac:graphicFrameMk id="5" creationId="{F5E16C8F-799C-2341-A8A8-37949C9E4BA3}"/>
          </ac:graphicFrameMkLst>
        </pc:graphicFrameChg>
      </pc:sldChg>
      <pc:sldChg chg="addSp delSp add mod">
        <pc:chgData name="Choe Jiwon" userId="60f5ebc359ab37f5" providerId="LiveId" clId="{9B788C0D-2052-7B44-B0F7-BC8A37CE2AB2}" dt="2019-10-31T01:50:57.283" v="1420"/>
        <pc:sldMkLst>
          <pc:docMk/>
          <pc:sldMk cId="1371184683" sldId="393"/>
        </pc:sldMkLst>
        <pc:spChg chg="add del">
          <ac:chgData name="Choe Jiwon" userId="60f5ebc359ab37f5" providerId="LiveId" clId="{9B788C0D-2052-7B44-B0F7-BC8A37CE2AB2}" dt="2019-10-31T01:50:57.283" v="1420"/>
          <ac:spMkLst>
            <pc:docMk/>
            <pc:sldMk cId="1371184683" sldId="393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50:54.551" v="1417"/>
          <ac:graphicFrameMkLst>
            <pc:docMk/>
            <pc:sldMk cId="1371184683" sldId="393"/>
            <ac:graphicFrameMk id="4" creationId="{152CE795-0CC5-564C-B625-54B6CA137B2E}"/>
          </ac:graphicFrameMkLst>
        </pc:graphicFrameChg>
        <pc:graphicFrameChg chg="add">
          <ac:chgData name="Choe Jiwon" userId="60f5ebc359ab37f5" providerId="LiveId" clId="{9B788C0D-2052-7B44-B0F7-BC8A37CE2AB2}" dt="2019-10-31T01:50:57.283" v="1420"/>
          <ac:graphicFrameMkLst>
            <pc:docMk/>
            <pc:sldMk cId="1371184683" sldId="393"/>
            <ac:graphicFrameMk id="5" creationId="{152CE795-0CC5-564C-B625-54B6CA137B2E}"/>
          </ac:graphicFrameMkLst>
        </pc:graphicFrameChg>
      </pc:sldChg>
      <pc:sldChg chg="add del">
        <pc:chgData name="Choe Jiwon" userId="60f5ebc359ab37f5" providerId="LiveId" clId="{9B788C0D-2052-7B44-B0F7-BC8A37CE2AB2}" dt="2019-10-31T02:10:52.358" v="1535" actId="2696"/>
        <pc:sldMkLst>
          <pc:docMk/>
          <pc:sldMk cId="2060758568" sldId="394"/>
        </pc:sldMkLst>
      </pc:sldChg>
      <pc:sldChg chg="addSp delSp modSp add mod">
        <pc:chgData name="Choe Jiwon" userId="60f5ebc359ab37f5" providerId="LiveId" clId="{9B788C0D-2052-7B44-B0F7-BC8A37CE2AB2}" dt="2019-10-31T01:55:35.722" v="1449"/>
        <pc:sldMkLst>
          <pc:docMk/>
          <pc:sldMk cId="2631982478" sldId="395"/>
        </pc:sldMkLst>
        <pc:spChg chg="add del">
          <ac:chgData name="Choe Jiwon" userId="60f5ebc359ab37f5" providerId="LiveId" clId="{9B788C0D-2052-7B44-B0F7-BC8A37CE2AB2}" dt="2019-10-31T01:51:10.303" v="1425"/>
          <ac:spMkLst>
            <pc:docMk/>
            <pc:sldMk cId="2631982478" sldId="395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1:51:05.623" v="1422"/>
          <ac:graphicFrameMkLst>
            <pc:docMk/>
            <pc:sldMk cId="2631982478" sldId="395"/>
            <ac:graphicFrameMk id="4" creationId="{2FC870D9-7FCE-0445-A639-E73A2D8A4C1B}"/>
          </ac:graphicFrameMkLst>
        </pc:graphicFrameChg>
        <pc:graphicFrameChg chg="add mod">
          <ac:chgData name="Choe Jiwon" userId="60f5ebc359ab37f5" providerId="LiveId" clId="{9B788C0D-2052-7B44-B0F7-BC8A37CE2AB2}" dt="2019-10-31T01:55:35.722" v="1449"/>
          <ac:graphicFrameMkLst>
            <pc:docMk/>
            <pc:sldMk cId="2631982478" sldId="395"/>
            <ac:graphicFrameMk id="5" creationId="{2FC870D9-7FCE-0445-A639-E73A2D8A4C1B}"/>
          </ac:graphicFrameMkLst>
        </pc:graphicFrameChg>
      </pc:sldChg>
      <pc:sldChg chg="addSp delSp add mod">
        <pc:chgData name="Choe Jiwon" userId="60f5ebc359ab37f5" providerId="LiveId" clId="{9B788C0D-2052-7B44-B0F7-BC8A37CE2AB2}" dt="2019-10-31T02:05:49.939" v="1468"/>
        <pc:sldMkLst>
          <pc:docMk/>
          <pc:sldMk cId="3084925498" sldId="396"/>
        </pc:sldMkLst>
        <pc:spChg chg="add del">
          <ac:chgData name="Choe Jiwon" userId="60f5ebc359ab37f5" providerId="LiveId" clId="{9B788C0D-2052-7B44-B0F7-BC8A37CE2AB2}" dt="2019-10-31T02:05:49.939" v="1468"/>
          <ac:spMkLst>
            <pc:docMk/>
            <pc:sldMk cId="3084925498" sldId="396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5:47.226" v="1465"/>
          <ac:graphicFrameMkLst>
            <pc:docMk/>
            <pc:sldMk cId="3084925498" sldId="396"/>
            <ac:graphicFrameMk id="4" creationId="{EB24CF93-7212-ED41-9FB6-3ED1C4A5BE99}"/>
          </ac:graphicFrameMkLst>
        </pc:graphicFrameChg>
        <pc:graphicFrameChg chg="add">
          <ac:chgData name="Choe Jiwon" userId="60f5ebc359ab37f5" providerId="LiveId" clId="{9B788C0D-2052-7B44-B0F7-BC8A37CE2AB2}" dt="2019-10-31T02:05:49.939" v="1468"/>
          <ac:graphicFrameMkLst>
            <pc:docMk/>
            <pc:sldMk cId="3084925498" sldId="396"/>
            <ac:graphicFrameMk id="5" creationId="{EB24CF93-7212-ED41-9FB6-3ED1C4A5BE99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11:35.913" v="1538"/>
        <pc:sldMkLst>
          <pc:docMk/>
          <pc:sldMk cId="102851298" sldId="397"/>
        </pc:sldMkLst>
        <pc:spChg chg="add del">
          <ac:chgData name="Choe Jiwon" userId="60f5ebc359ab37f5" providerId="LiveId" clId="{9B788C0D-2052-7B44-B0F7-BC8A37CE2AB2}" dt="2019-10-31T02:06:10.976" v="1473"/>
          <ac:spMkLst>
            <pc:docMk/>
            <pc:sldMk cId="102851298" sldId="397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6:08.190" v="1470"/>
          <ac:graphicFrameMkLst>
            <pc:docMk/>
            <pc:sldMk cId="102851298" sldId="397"/>
            <ac:graphicFrameMk id="4" creationId="{8A50CC40-A902-0D45-8C6F-6A55DE9197AC}"/>
          </ac:graphicFrameMkLst>
        </pc:graphicFrameChg>
        <pc:graphicFrameChg chg="add mod">
          <ac:chgData name="Choe Jiwon" userId="60f5ebc359ab37f5" providerId="LiveId" clId="{9B788C0D-2052-7B44-B0F7-BC8A37CE2AB2}" dt="2019-10-31T02:11:35.913" v="1538"/>
          <ac:graphicFrameMkLst>
            <pc:docMk/>
            <pc:sldMk cId="102851298" sldId="397"/>
            <ac:graphicFrameMk id="5" creationId="{8A50CC40-A902-0D45-8C6F-6A55DE9197AC}"/>
          </ac:graphicFrameMkLst>
        </pc:graphicFrameChg>
      </pc:sldChg>
      <pc:sldChg chg="addSp delSp add mod">
        <pc:chgData name="Choe Jiwon" userId="60f5ebc359ab37f5" providerId="LiveId" clId="{9B788C0D-2052-7B44-B0F7-BC8A37CE2AB2}" dt="2019-10-31T02:06:25.671" v="1478"/>
        <pc:sldMkLst>
          <pc:docMk/>
          <pc:sldMk cId="703452831" sldId="398"/>
        </pc:sldMkLst>
        <pc:spChg chg="add del">
          <ac:chgData name="Choe Jiwon" userId="60f5ebc359ab37f5" providerId="LiveId" clId="{9B788C0D-2052-7B44-B0F7-BC8A37CE2AB2}" dt="2019-10-31T02:06:25.671" v="1478"/>
          <ac:spMkLst>
            <pc:docMk/>
            <pc:sldMk cId="703452831" sldId="398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6:22.991" v="1475"/>
          <ac:graphicFrameMkLst>
            <pc:docMk/>
            <pc:sldMk cId="703452831" sldId="398"/>
            <ac:graphicFrameMk id="4" creationId="{0597C1A9-37A0-B740-B5E7-EFDAD0E0FA04}"/>
          </ac:graphicFrameMkLst>
        </pc:graphicFrameChg>
        <pc:graphicFrameChg chg="add">
          <ac:chgData name="Choe Jiwon" userId="60f5ebc359ab37f5" providerId="LiveId" clId="{9B788C0D-2052-7B44-B0F7-BC8A37CE2AB2}" dt="2019-10-31T02:06:25.671" v="1478"/>
          <ac:graphicFrameMkLst>
            <pc:docMk/>
            <pc:sldMk cId="703452831" sldId="398"/>
            <ac:graphicFrameMk id="5" creationId="{0597C1A9-37A0-B740-B5E7-EFDAD0E0FA04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11:47.912" v="1540"/>
        <pc:sldMkLst>
          <pc:docMk/>
          <pc:sldMk cId="1760375526" sldId="399"/>
        </pc:sldMkLst>
        <pc:spChg chg="add del">
          <ac:chgData name="Choe Jiwon" userId="60f5ebc359ab37f5" providerId="LiveId" clId="{9B788C0D-2052-7B44-B0F7-BC8A37CE2AB2}" dt="2019-10-31T02:06:36.376" v="1483"/>
          <ac:spMkLst>
            <pc:docMk/>
            <pc:sldMk cId="1760375526" sldId="399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6:33.885" v="1480"/>
          <ac:graphicFrameMkLst>
            <pc:docMk/>
            <pc:sldMk cId="1760375526" sldId="399"/>
            <ac:graphicFrameMk id="4" creationId="{DF7BBC99-B899-D945-A435-B97A1C1F2558}"/>
          </ac:graphicFrameMkLst>
        </pc:graphicFrameChg>
        <pc:graphicFrameChg chg="add mod">
          <ac:chgData name="Choe Jiwon" userId="60f5ebc359ab37f5" providerId="LiveId" clId="{9B788C0D-2052-7B44-B0F7-BC8A37CE2AB2}" dt="2019-10-31T02:11:47.912" v="1540"/>
          <ac:graphicFrameMkLst>
            <pc:docMk/>
            <pc:sldMk cId="1760375526" sldId="399"/>
            <ac:graphicFrameMk id="5" creationId="{DF7BBC99-B899-D945-A435-B97A1C1F2558}"/>
          </ac:graphicFrameMkLst>
        </pc:graphicFrameChg>
      </pc:sldChg>
      <pc:sldChg chg="addSp delSp add mod">
        <pc:chgData name="Choe Jiwon" userId="60f5ebc359ab37f5" providerId="LiveId" clId="{9B788C0D-2052-7B44-B0F7-BC8A37CE2AB2}" dt="2019-10-31T02:06:47.167" v="1488"/>
        <pc:sldMkLst>
          <pc:docMk/>
          <pc:sldMk cId="1471323452" sldId="400"/>
        </pc:sldMkLst>
        <pc:spChg chg="add del">
          <ac:chgData name="Choe Jiwon" userId="60f5ebc359ab37f5" providerId="LiveId" clId="{9B788C0D-2052-7B44-B0F7-BC8A37CE2AB2}" dt="2019-10-31T02:06:47.167" v="1488"/>
          <ac:spMkLst>
            <pc:docMk/>
            <pc:sldMk cId="1471323452" sldId="400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6:44.438" v="1485"/>
          <ac:graphicFrameMkLst>
            <pc:docMk/>
            <pc:sldMk cId="1471323452" sldId="400"/>
            <ac:graphicFrameMk id="4" creationId="{8BC58C68-C410-B94C-879B-95DC37481BD0}"/>
          </ac:graphicFrameMkLst>
        </pc:graphicFrameChg>
        <pc:graphicFrameChg chg="add">
          <ac:chgData name="Choe Jiwon" userId="60f5ebc359ab37f5" providerId="LiveId" clId="{9B788C0D-2052-7B44-B0F7-BC8A37CE2AB2}" dt="2019-10-31T02:06:47.167" v="1488"/>
          <ac:graphicFrameMkLst>
            <pc:docMk/>
            <pc:sldMk cId="1471323452" sldId="400"/>
            <ac:graphicFrameMk id="5" creationId="{8BC58C68-C410-B94C-879B-95DC37481BD0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10:13.517" v="1528"/>
        <pc:sldMkLst>
          <pc:docMk/>
          <pc:sldMk cId="855848452" sldId="401"/>
        </pc:sldMkLst>
        <pc:spChg chg="add del">
          <ac:chgData name="Choe Jiwon" userId="60f5ebc359ab37f5" providerId="LiveId" clId="{9B788C0D-2052-7B44-B0F7-BC8A37CE2AB2}" dt="2019-10-31T02:06:55.927" v="1493"/>
          <ac:spMkLst>
            <pc:docMk/>
            <pc:sldMk cId="855848452" sldId="401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6:53.109" v="1490"/>
          <ac:graphicFrameMkLst>
            <pc:docMk/>
            <pc:sldMk cId="855848452" sldId="401"/>
            <ac:graphicFrameMk id="4" creationId="{7EFEA3F8-2D52-B149-BB50-9191622290B4}"/>
          </ac:graphicFrameMkLst>
        </pc:graphicFrameChg>
        <pc:graphicFrameChg chg="add mod">
          <ac:chgData name="Choe Jiwon" userId="60f5ebc359ab37f5" providerId="LiveId" clId="{9B788C0D-2052-7B44-B0F7-BC8A37CE2AB2}" dt="2019-10-31T02:10:13.517" v="1528"/>
          <ac:graphicFrameMkLst>
            <pc:docMk/>
            <pc:sldMk cId="855848452" sldId="401"/>
            <ac:graphicFrameMk id="5" creationId="{7EFEA3F8-2D52-B149-BB50-9191622290B4}"/>
          </ac:graphicFrameMkLst>
        </pc:graphicFrameChg>
      </pc:sldChg>
      <pc:sldChg chg="addSp delSp add mod">
        <pc:chgData name="Choe Jiwon" userId="60f5ebc359ab37f5" providerId="LiveId" clId="{9B788C0D-2052-7B44-B0F7-BC8A37CE2AB2}" dt="2019-10-31T02:07:17.349" v="1498"/>
        <pc:sldMkLst>
          <pc:docMk/>
          <pc:sldMk cId="3192089376" sldId="402"/>
        </pc:sldMkLst>
        <pc:spChg chg="add del">
          <ac:chgData name="Choe Jiwon" userId="60f5ebc359ab37f5" providerId="LiveId" clId="{9B788C0D-2052-7B44-B0F7-BC8A37CE2AB2}" dt="2019-10-31T02:07:17.349" v="1498"/>
          <ac:spMkLst>
            <pc:docMk/>
            <pc:sldMk cId="3192089376" sldId="402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7:14.411" v="1495"/>
          <ac:graphicFrameMkLst>
            <pc:docMk/>
            <pc:sldMk cId="3192089376" sldId="402"/>
            <ac:graphicFrameMk id="4" creationId="{1A9A76AD-0301-6845-9BF0-00A209A68DFC}"/>
          </ac:graphicFrameMkLst>
        </pc:graphicFrameChg>
        <pc:graphicFrameChg chg="add">
          <ac:chgData name="Choe Jiwon" userId="60f5ebc359ab37f5" providerId="LiveId" clId="{9B788C0D-2052-7B44-B0F7-BC8A37CE2AB2}" dt="2019-10-31T02:07:17.349" v="1498"/>
          <ac:graphicFrameMkLst>
            <pc:docMk/>
            <pc:sldMk cId="3192089376" sldId="402"/>
            <ac:graphicFrameMk id="5" creationId="{1A9A76AD-0301-6845-9BF0-00A209A68DFC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10:23.232" v="1530"/>
        <pc:sldMkLst>
          <pc:docMk/>
          <pc:sldMk cId="523275919" sldId="403"/>
        </pc:sldMkLst>
        <pc:spChg chg="add del">
          <ac:chgData name="Choe Jiwon" userId="60f5ebc359ab37f5" providerId="LiveId" clId="{9B788C0D-2052-7B44-B0F7-BC8A37CE2AB2}" dt="2019-10-31T02:07:26.277" v="1503"/>
          <ac:spMkLst>
            <pc:docMk/>
            <pc:sldMk cId="523275919" sldId="403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7:23.657" v="1500"/>
          <ac:graphicFrameMkLst>
            <pc:docMk/>
            <pc:sldMk cId="523275919" sldId="403"/>
            <ac:graphicFrameMk id="4" creationId="{54E76ED9-9B1B-0345-979C-62595FB2B964}"/>
          </ac:graphicFrameMkLst>
        </pc:graphicFrameChg>
        <pc:graphicFrameChg chg="add mod">
          <ac:chgData name="Choe Jiwon" userId="60f5ebc359ab37f5" providerId="LiveId" clId="{9B788C0D-2052-7B44-B0F7-BC8A37CE2AB2}" dt="2019-10-31T02:10:23.232" v="1530"/>
          <ac:graphicFrameMkLst>
            <pc:docMk/>
            <pc:sldMk cId="523275919" sldId="403"/>
            <ac:graphicFrameMk id="5" creationId="{54E76ED9-9B1B-0345-979C-62595FB2B964}"/>
          </ac:graphicFrameMkLst>
        </pc:graphicFrameChg>
      </pc:sldChg>
      <pc:sldChg chg="addSp delSp add mod">
        <pc:chgData name="Choe Jiwon" userId="60f5ebc359ab37f5" providerId="LiveId" clId="{9B788C0D-2052-7B44-B0F7-BC8A37CE2AB2}" dt="2019-10-31T02:08:05.973" v="1511"/>
        <pc:sldMkLst>
          <pc:docMk/>
          <pc:sldMk cId="1425559545" sldId="404"/>
        </pc:sldMkLst>
        <pc:spChg chg="add del">
          <ac:chgData name="Choe Jiwon" userId="60f5ebc359ab37f5" providerId="LiveId" clId="{9B788C0D-2052-7B44-B0F7-BC8A37CE2AB2}" dt="2019-10-31T02:08:05.973" v="1511"/>
          <ac:spMkLst>
            <pc:docMk/>
            <pc:sldMk cId="1425559545" sldId="404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8:02.547" v="1508"/>
          <ac:graphicFrameMkLst>
            <pc:docMk/>
            <pc:sldMk cId="1425559545" sldId="404"/>
            <ac:graphicFrameMk id="4" creationId="{C7BB8502-DAE2-E849-A2D2-386135E97C1A}"/>
          </ac:graphicFrameMkLst>
        </pc:graphicFrameChg>
        <pc:graphicFrameChg chg="add">
          <ac:chgData name="Choe Jiwon" userId="60f5ebc359ab37f5" providerId="LiveId" clId="{9B788C0D-2052-7B44-B0F7-BC8A37CE2AB2}" dt="2019-10-31T02:08:05.973" v="1511"/>
          <ac:graphicFrameMkLst>
            <pc:docMk/>
            <pc:sldMk cId="1425559545" sldId="404"/>
            <ac:graphicFrameMk id="5" creationId="{C7BB8502-DAE2-E849-A2D2-386135E97C1A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10:32.668" v="1532"/>
        <pc:sldMkLst>
          <pc:docMk/>
          <pc:sldMk cId="2776000768" sldId="405"/>
        </pc:sldMkLst>
        <pc:spChg chg="add del">
          <ac:chgData name="Choe Jiwon" userId="60f5ebc359ab37f5" providerId="LiveId" clId="{9B788C0D-2052-7B44-B0F7-BC8A37CE2AB2}" dt="2019-10-31T02:08:16.603" v="1516"/>
          <ac:spMkLst>
            <pc:docMk/>
            <pc:sldMk cId="2776000768" sldId="405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8:13.833" v="1513"/>
          <ac:graphicFrameMkLst>
            <pc:docMk/>
            <pc:sldMk cId="2776000768" sldId="405"/>
            <ac:graphicFrameMk id="4" creationId="{76F4E941-D587-F646-8AAE-CBB5210A734E}"/>
          </ac:graphicFrameMkLst>
        </pc:graphicFrameChg>
        <pc:graphicFrameChg chg="add mod">
          <ac:chgData name="Choe Jiwon" userId="60f5ebc359ab37f5" providerId="LiveId" clId="{9B788C0D-2052-7B44-B0F7-BC8A37CE2AB2}" dt="2019-10-31T02:10:32.668" v="1532"/>
          <ac:graphicFrameMkLst>
            <pc:docMk/>
            <pc:sldMk cId="2776000768" sldId="405"/>
            <ac:graphicFrameMk id="5" creationId="{76F4E941-D587-F646-8AAE-CBB5210A734E}"/>
          </ac:graphicFrameMkLst>
        </pc:graphicFrameChg>
      </pc:sldChg>
      <pc:sldChg chg="addSp delSp add mod">
        <pc:chgData name="Choe Jiwon" userId="60f5ebc359ab37f5" providerId="LiveId" clId="{9B788C0D-2052-7B44-B0F7-BC8A37CE2AB2}" dt="2019-10-31T02:08:27.402" v="1521"/>
        <pc:sldMkLst>
          <pc:docMk/>
          <pc:sldMk cId="60663921" sldId="406"/>
        </pc:sldMkLst>
        <pc:spChg chg="add del">
          <ac:chgData name="Choe Jiwon" userId="60f5ebc359ab37f5" providerId="LiveId" clId="{9B788C0D-2052-7B44-B0F7-BC8A37CE2AB2}" dt="2019-10-31T02:08:27.402" v="1521"/>
          <ac:spMkLst>
            <pc:docMk/>
            <pc:sldMk cId="60663921" sldId="406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8:25.110" v="1518"/>
          <ac:graphicFrameMkLst>
            <pc:docMk/>
            <pc:sldMk cId="60663921" sldId="406"/>
            <ac:graphicFrameMk id="4" creationId="{A9BCB337-5560-254F-AF73-92C8BE5BEA0D}"/>
          </ac:graphicFrameMkLst>
        </pc:graphicFrameChg>
        <pc:graphicFrameChg chg="add">
          <ac:chgData name="Choe Jiwon" userId="60f5ebc359ab37f5" providerId="LiveId" clId="{9B788C0D-2052-7B44-B0F7-BC8A37CE2AB2}" dt="2019-10-31T02:08:27.402" v="1521"/>
          <ac:graphicFrameMkLst>
            <pc:docMk/>
            <pc:sldMk cId="60663921" sldId="406"/>
            <ac:graphicFrameMk id="5" creationId="{A9BCB337-5560-254F-AF73-92C8BE5BEA0D}"/>
          </ac:graphicFrameMkLst>
        </pc:graphicFrameChg>
      </pc:sldChg>
      <pc:sldChg chg="addSp delSp modSp add mod">
        <pc:chgData name="Choe Jiwon" userId="60f5ebc359ab37f5" providerId="LiveId" clId="{9B788C0D-2052-7B44-B0F7-BC8A37CE2AB2}" dt="2019-10-31T02:10:50.011" v="1534"/>
        <pc:sldMkLst>
          <pc:docMk/>
          <pc:sldMk cId="3666941620" sldId="407"/>
        </pc:sldMkLst>
        <pc:spChg chg="add del">
          <ac:chgData name="Choe Jiwon" userId="60f5ebc359ab37f5" providerId="LiveId" clId="{9B788C0D-2052-7B44-B0F7-BC8A37CE2AB2}" dt="2019-10-31T02:08:35.425" v="1526"/>
          <ac:spMkLst>
            <pc:docMk/>
            <pc:sldMk cId="3666941620" sldId="407"/>
            <ac:spMk id="3" creationId="{F2CD6457-1EFC-6D44-BB0A-F4C9712E519B}"/>
          </ac:spMkLst>
        </pc:spChg>
        <pc:graphicFrameChg chg="add">
          <ac:chgData name="Choe Jiwon" userId="60f5ebc359ab37f5" providerId="LiveId" clId="{9B788C0D-2052-7B44-B0F7-BC8A37CE2AB2}" dt="2019-10-31T02:08:32.107" v="1523"/>
          <ac:graphicFrameMkLst>
            <pc:docMk/>
            <pc:sldMk cId="3666941620" sldId="407"/>
            <ac:graphicFrameMk id="4" creationId="{9D176DA4-5C9E-B04B-9087-71C551501D9D}"/>
          </ac:graphicFrameMkLst>
        </pc:graphicFrameChg>
        <pc:graphicFrameChg chg="add mod">
          <ac:chgData name="Choe Jiwon" userId="60f5ebc359ab37f5" providerId="LiveId" clId="{9B788C0D-2052-7B44-B0F7-BC8A37CE2AB2}" dt="2019-10-31T02:10:50.011" v="1534"/>
          <ac:graphicFrameMkLst>
            <pc:docMk/>
            <pc:sldMk cId="3666941620" sldId="407"/>
            <ac:graphicFrameMk id="5" creationId="{9D176DA4-5C9E-B04B-9087-71C551501D9D}"/>
          </ac:graphicFrameMkLst>
        </pc:graphicFrameChg>
      </pc:sldChg>
      <pc:sldChg chg="addSp delSp modSp add">
        <pc:chgData name="Choe Jiwon" userId="60f5ebc359ab37f5" providerId="LiveId" clId="{9B788C0D-2052-7B44-B0F7-BC8A37CE2AB2}" dt="2019-10-31T02:30:03.477" v="1661" actId="20577"/>
        <pc:sldMkLst>
          <pc:docMk/>
          <pc:sldMk cId="1627554793" sldId="408"/>
        </pc:sldMkLst>
        <pc:spChg chg="mod">
          <ac:chgData name="Choe Jiwon" userId="60f5ebc359ab37f5" providerId="LiveId" clId="{9B788C0D-2052-7B44-B0F7-BC8A37CE2AB2}" dt="2019-10-31T02:30:03.477" v="1661" actId="20577"/>
          <ac:spMkLst>
            <pc:docMk/>
            <pc:sldMk cId="1627554793" sldId="408"/>
            <ac:spMk id="2" creationId="{A025B25E-0428-FB47-A303-14412CB01264}"/>
          </ac:spMkLst>
        </pc:spChg>
        <pc:spChg chg="del">
          <ac:chgData name="Choe Jiwon" userId="60f5ebc359ab37f5" providerId="LiveId" clId="{9B788C0D-2052-7B44-B0F7-BC8A37CE2AB2}" dt="2019-10-31T02:27:27.519" v="1595" actId="478"/>
          <ac:spMkLst>
            <pc:docMk/>
            <pc:sldMk cId="1627554793" sldId="408"/>
            <ac:spMk id="3" creationId="{206A376E-FFF8-484F-ADA4-19E6CEA4BD5A}"/>
          </ac:spMkLst>
        </pc:spChg>
        <pc:spChg chg="add">
          <ac:chgData name="Choe Jiwon" userId="60f5ebc359ab37f5" providerId="LiveId" clId="{9B788C0D-2052-7B44-B0F7-BC8A37CE2AB2}" dt="2019-10-31T02:27:27.868" v="1596"/>
          <ac:spMkLst>
            <pc:docMk/>
            <pc:sldMk cId="1627554793" sldId="408"/>
            <ac:spMk id="4" creationId="{00AE9412-81B1-454F-8189-F2183BF9AE09}"/>
          </ac:spMkLst>
        </pc:spChg>
        <pc:picChg chg="add">
          <ac:chgData name="Choe Jiwon" userId="60f5ebc359ab37f5" providerId="LiveId" clId="{9B788C0D-2052-7B44-B0F7-BC8A37CE2AB2}" dt="2019-10-31T02:27:27.868" v="1596"/>
          <ac:picMkLst>
            <pc:docMk/>
            <pc:sldMk cId="1627554793" sldId="408"/>
            <ac:picMk id="5" creationId="{E120F38E-BE10-5949-8344-CF93D12564C7}"/>
          </ac:picMkLst>
        </pc:picChg>
        <pc:picChg chg="add">
          <ac:chgData name="Choe Jiwon" userId="60f5ebc359ab37f5" providerId="LiveId" clId="{9B788C0D-2052-7B44-B0F7-BC8A37CE2AB2}" dt="2019-10-31T02:27:27.868" v="1596"/>
          <ac:picMkLst>
            <pc:docMk/>
            <pc:sldMk cId="1627554793" sldId="408"/>
            <ac:picMk id="6" creationId="{35822139-0B0A-1045-8B14-3F6F85EF0BF9}"/>
          </ac:picMkLst>
        </pc:picChg>
        <pc:picChg chg="add">
          <ac:chgData name="Choe Jiwon" userId="60f5ebc359ab37f5" providerId="LiveId" clId="{9B788C0D-2052-7B44-B0F7-BC8A37CE2AB2}" dt="2019-10-31T02:27:27.868" v="1596"/>
          <ac:picMkLst>
            <pc:docMk/>
            <pc:sldMk cId="1627554793" sldId="408"/>
            <ac:picMk id="7" creationId="{A70DE434-13A6-F94E-B44B-2A343E5F3C6C}"/>
          </ac:picMkLst>
        </pc:picChg>
        <pc:picChg chg="add">
          <ac:chgData name="Choe Jiwon" userId="60f5ebc359ab37f5" providerId="LiveId" clId="{9B788C0D-2052-7B44-B0F7-BC8A37CE2AB2}" dt="2019-10-31T02:27:27.868" v="1596"/>
          <ac:picMkLst>
            <pc:docMk/>
            <pc:sldMk cId="1627554793" sldId="408"/>
            <ac:picMk id="8" creationId="{2BB74240-CAAF-1E40-AA02-DFF2DA0069B6}"/>
          </ac:picMkLst>
        </pc:picChg>
        <pc:picChg chg="add">
          <ac:chgData name="Choe Jiwon" userId="60f5ebc359ab37f5" providerId="LiveId" clId="{9B788C0D-2052-7B44-B0F7-BC8A37CE2AB2}" dt="2019-10-31T02:27:27.868" v="1596"/>
          <ac:picMkLst>
            <pc:docMk/>
            <pc:sldMk cId="1627554793" sldId="408"/>
            <ac:picMk id="9" creationId="{E309E3AB-022F-FD43-8A82-75A2D494F76A}"/>
          </ac:picMkLst>
        </pc:picChg>
      </pc:sldChg>
      <pc:sldChg chg="addSp delSp modSp add">
        <pc:chgData name="Choe Jiwon" userId="60f5ebc359ab37f5" providerId="LiveId" clId="{9B788C0D-2052-7B44-B0F7-BC8A37CE2AB2}" dt="2019-10-31T02:31:26.194" v="1675"/>
        <pc:sldMkLst>
          <pc:docMk/>
          <pc:sldMk cId="1682969361" sldId="409"/>
        </pc:sldMkLst>
        <pc:spChg chg="mod">
          <ac:chgData name="Choe Jiwon" userId="60f5ebc359ab37f5" providerId="LiveId" clId="{9B788C0D-2052-7B44-B0F7-BC8A37CE2AB2}" dt="2019-10-31T02:31:14.122" v="1669" actId="20577"/>
          <ac:spMkLst>
            <pc:docMk/>
            <pc:sldMk cId="1682969361" sldId="409"/>
            <ac:spMk id="2" creationId="{91D27DC4-173C-9749-B2B6-302CDC5CE8BB}"/>
          </ac:spMkLst>
        </pc:spChg>
        <pc:spChg chg="del mod">
          <ac:chgData name="Choe Jiwon" userId="60f5ebc359ab37f5" providerId="LiveId" clId="{9B788C0D-2052-7B44-B0F7-BC8A37CE2AB2}" dt="2019-10-31T02:31:25.298" v="1674" actId="478"/>
          <ac:spMkLst>
            <pc:docMk/>
            <pc:sldMk cId="1682969361" sldId="409"/>
            <ac:spMk id="17" creationId="{76E07E08-D01D-4143-9053-6638E5CFE9DB}"/>
          </ac:spMkLst>
        </pc:spChg>
        <pc:grpChg chg="del">
          <ac:chgData name="Choe Jiwon" userId="60f5ebc359ab37f5" providerId="LiveId" clId="{9B788C0D-2052-7B44-B0F7-BC8A37CE2AB2}" dt="2019-10-31T02:30:18.776" v="1663" actId="478"/>
          <ac:grpSpMkLst>
            <pc:docMk/>
            <pc:sldMk cId="1682969361" sldId="409"/>
            <ac:grpSpMk id="6" creationId="{F30EE1D6-90BD-174B-AD16-E3487C8C37B5}"/>
          </ac:grpSpMkLst>
        </pc:grpChg>
        <pc:graphicFrameChg chg="del">
          <ac:chgData name="Choe Jiwon" userId="60f5ebc359ab37f5" providerId="LiveId" clId="{9B788C0D-2052-7B44-B0F7-BC8A37CE2AB2}" dt="2019-10-31T02:30:18.776" v="1663" actId="478"/>
          <ac:graphicFrameMkLst>
            <pc:docMk/>
            <pc:sldMk cId="1682969361" sldId="409"/>
            <ac:graphicFrameMk id="21" creationId="{867DB2B4-8813-3848-BBC6-A06784D171A5}"/>
          </ac:graphicFrameMkLst>
        </pc:graphicFrameChg>
        <pc:picChg chg="add del mod modCrop">
          <ac:chgData name="Choe Jiwon" userId="60f5ebc359ab37f5" providerId="LiveId" clId="{9B788C0D-2052-7B44-B0F7-BC8A37CE2AB2}" dt="2019-10-31T02:31:18.455" v="1671"/>
          <ac:picMkLst>
            <pc:docMk/>
            <pc:sldMk cId="1682969361" sldId="409"/>
            <ac:picMk id="4" creationId="{95F8BD6C-8A38-5C43-8E77-F92815920989}"/>
          </ac:picMkLst>
        </pc:picChg>
        <pc:picChg chg="add del">
          <ac:chgData name="Choe Jiwon" userId="60f5ebc359ab37f5" providerId="LiveId" clId="{9B788C0D-2052-7B44-B0F7-BC8A37CE2AB2}" dt="2019-10-31T02:31:24.168" v="1673"/>
          <ac:picMkLst>
            <pc:docMk/>
            <pc:sldMk cId="1682969361" sldId="409"/>
            <ac:picMk id="18" creationId="{1FC6A7FE-FA2D-FA43-ABBF-C7CF80ED073D}"/>
          </ac:picMkLst>
        </pc:picChg>
        <pc:picChg chg="add">
          <ac:chgData name="Choe Jiwon" userId="60f5ebc359ab37f5" providerId="LiveId" clId="{9B788C0D-2052-7B44-B0F7-BC8A37CE2AB2}" dt="2019-10-31T02:31:26.194" v="1675"/>
          <ac:picMkLst>
            <pc:docMk/>
            <pc:sldMk cId="1682969361" sldId="409"/>
            <ac:picMk id="19" creationId="{BC5D282F-2EAE-FE4A-BA15-8056BC2F4F9E}"/>
          </ac:picMkLst>
        </pc:picChg>
      </pc:sldChg>
      <pc:sldChg chg="addSp delSp modSp add mod">
        <pc:chgData name="Choe Jiwon" userId="60f5ebc359ab37f5" providerId="LiveId" clId="{9B788C0D-2052-7B44-B0F7-BC8A37CE2AB2}" dt="2019-11-01T00:43:09.972" v="1684"/>
        <pc:sldMkLst>
          <pc:docMk/>
          <pc:sldMk cId="1948096794" sldId="410"/>
        </pc:sldMkLst>
        <pc:spChg chg="mod">
          <ac:chgData name="Choe Jiwon" userId="60f5ebc359ab37f5" providerId="LiveId" clId="{9B788C0D-2052-7B44-B0F7-BC8A37CE2AB2}" dt="2019-11-01T00:43:09.972" v="1684"/>
          <ac:spMkLst>
            <pc:docMk/>
            <pc:sldMk cId="1948096794" sldId="410"/>
            <ac:spMk id="2" creationId="{BD136627-8527-3A47-91B7-705BB538453F}"/>
          </ac:spMkLst>
        </pc:spChg>
        <pc:spChg chg="del">
          <ac:chgData name="Choe Jiwon" userId="60f5ebc359ab37f5" providerId="LiveId" clId="{9B788C0D-2052-7B44-B0F7-BC8A37CE2AB2}" dt="2019-11-01T00:42:50.711" v="1678"/>
          <ac:spMkLst>
            <pc:docMk/>
            <pc:sldMk cId="1948096794" sldId="410"/>
            <ac:spMk id="3" creationId="{D0445E78-F905-3742-8B53-86FDB31A40AF}"/>
          </ac:spMkLst>
        </pc:spChg>
        <pc:graphicFrameChg chg="add mod">
          <ac:chgData name="Choe Jiwon" userId="60f5ebc359ab37f5" providerId="LiveId" clId="{9B788C0D-2052-7B44-B0F7-BC8A37CE2AB2}" dt="2019-11-01T00:43:04.150" v="1683" actId="404"/>
          <ac:graphicFrameMkLst>
            <pc:docMk/>
            <pc:sldMk cId="1948096794" sldId="410"/>
            <ac:graphicFrameMk id="4" creationId="{E57B10F1-B19F-6C4E-9B53-C137CEB1BE57}"/>
          </ac:graphicFrameMkLst>
        </pc:graphicFrameChg>
      </pc:sldChg>
      <pc:sldMasterChg chg="modSldLayout">
        <pc:chgData name="Choe Jiwon" userId="60f5ebc359ab37f5" providerId="LiveId" clId="{9B788C0D-2052-7B44-B0F7-BC8A37CE2AB2}" dt="2019-10-30T23:33:56.593" v="670" actId="14100"/>
        <pc:sldMasterMkLst>
          <pc:docMk/>
          <pc:sldMasterMk cId="2546220430" sldId="2147484088"/>
        </pc:sldMasterMkLst>
        <pc:sldLayoutChg chg="addSp delSp modSp">
          <pc:chgData name="Choe Jiwon" userId="60f5ebc359ab37f5" providerId="LiveId" clId="{9B788C0D-2052-7B44-B0F7-BC8A37CE2AB2}" dt="2019-10-30T23:33:56.593" v="670" actId="14100"/>
          <pc:sldLayoutMkLst>
            <pc:docMk/>
            <pc:sldMasterMk cId="2546220430" sldId="2147484088"/>
            <pc:sldLayoutMk cId="2961520768" sldId="2147484096"/>
          </pc:sldLayoutMkLst>
          <pc:spChg chg="add del">
            <ac:chgData name="Choe Jiwon" userId="60f5ebc359ab37f5" providerId="LiveId" clId="{9B788C0D-2052-7B44-B0F7-BC8A37CE2AB2}" dt="2019-10-30T23:33:41.766" v="666" actId="11529"/>
            <ac:spMkLst>
              <pc:docMk/>
              <pc:sldMasterMk cId="2546220430" sldId="2147484088"/>
              <pc:sldLayoutMk cId="2961520768" sldId="2147484096"/>
              <ac:spMk id="3" creationId="{6E4626EA-7AB3-B549-AC5E-961B3415AEB7}"/>
            </ac:spMkLst>
          </pc:spChg>
          <pc:spChg chg="add mod">
            <ac:chgData name="Choe Jiwon" userId="60f5ebc359ab37f5" providerId="LiveId" clId="{9B788C0D-2052-7B44-B0F7-BC8A37CE2AB2}" dt="2019-10-30T23:33:56.593" v="670" actId="14100"/>
            <ac:spMkLst>
              <pc:docMk/>
              <pc:sldMasterMk cId="2546220430" sldId="2147484088"/>
              <pc:sldLayoutMk cId="2961520768" sldId="2147484096"/>
              <ac:spMk id="4" creationId="{0CB9882F-3094-0746-ACA5-A60DC3DC0835}"/>
            </ac:spMkLst>
          </pc:spChg>
          <pc:spChg chg="add mod">
            <ac:chgData name="Choe Jiwon" userId="60f5ebc359ab37f5" providerId="LiveId" clId="{9B788C0D-2052-7B44-B0F7-BC8A37CE2AB2}" dt="2019-10-30T23:33:56.593" v="670" actId="14100"/>
            <ac:spMkLst>
              <pc:docMk/>
              <pc:sldMasterMk cId="2546220430" sldId="2147484088"/>
              <pc:sldLayoutMk cId="2961520768" sldId="2147484096"/>
              <ac:spMk id="5" creationId="{9979B5BF-6F99-4947-8D2E-4D31683F7B01}"/>
            </ac:spMkLst>
          </pc:spChg>
        </pc:sldLayoutChg>
      </pc:sldMasterChg>
    </pc:docChg>
  </pc:docChgLst>
  <pc:docChgLst>
    <pc:chgData name="Choe Jiwon" userId="60f5ebc359ab37f5" providerId="LiveId" clId="{57621154-D33A-9E41-95E9-14A4FE2AD6DE}"/>
    <pc:docChg chg="undo custSel addSld delSld modSld modSection">
      <pc:chgData name="Choe Jiwon" userId="60f5ebc359ab37f5" providerId="LiveId" clId="{57621154-D33A-9E41-95E9-14A4FE2AD6DE}" dt="2019-10-30T00:25:34.821" v="482" actId="20577"/>
      <pc:docMkLst>
        <pc:docMk/>
      </pc:docMkLst>
      <pc:sldChg chg="modSp">
        <pc:chgData name="Choe Jiwon" userId="60f5ebc359ab37f5" providerId="LiveId" clId="{57621154-D33A-9E41-95E9-14A4FE2AD6DE}" dt="2019-10-29T00:33:37.248" v="24" actId="20577"/>
        <pc:sldMkLst>
          <pc:docMk/>
          <pc:sldMk cId="3780749252" sldId="256"/>
        </pc:sldMkLst>
        <pc:spChg chg="mod">
          <ac:chgData name="Choe Jiwon" userId="60f5ebc359ab37f5" providerId="LiveId" clId="{57621154-D33A-9E41-95E9-14A4FE2AD6DE}" dt="2019-10-29T00:33:37.248" v="24" actId="20577"/>
          <ac:spMkLst>
            <pc:docMk/>
            <pc:sldMk cId="3780749252" sldId="256"/>
            <ac:spMk id="3" creationId="{BC3BAFBD-FE9F-4F25-A49C-E1B2D93A9770}"/>
          </ac:spMkLst>
        </pc:spChg>
      </pc:sldChg>
    </pc:docChg>
  </pc:docChgLst>
  <pc:docChgLst>
    <pc:chgData name="Choe Jiwon" userId="60f5ebc359ab37f5" providerId="LiveId" clId="{14CCEB45-4B5D-B34C-AFA2-4E8C90E16A68}"/>
    <pc:docChg chg="undo custSel modSld sldOrd">
      <pc:chgData name="Choe Jiwon" userId="60f5ebc359ab37f5" providerId="LiveId" clId="{14CCEB45-4B5D-B34C-AFA2-4E8C90E16A68}" dt="2019-10-24T13:00:35.170" v="364" actId="478"/>
      <pc:docMkLst>
        <pc:docMk/>
      </pc:docMkLst>
    </pc:docChg>
  </pc:docChgLst>
  <pc:docChgLst>
    <pc:chgData name="Choe Jiwon" userId="60f5ebc359ab37f5" providerId="LiveId" clId="{24CE3A8F-66FA-334A-8873-06E99A888F0C}"/>
    <pc:docChg chg="undo redo custSel addSld delSld modSld sldOrd modSection">
      <pc:chgData name="Choe Jiwon" userId="60f5ebc359ab37f5" providerId="LiveId" clId="{24CE3A8F-66FA-334A-8873-06E99A888F0C}" dt="2019-10-24T01:59:13.249" v="5591" actId="13926"/>
      <pc:docMkLst>
        <pc:docMk/>
      </pc:docMkLst>
      <pc:sldChg chg="delSp modSp">
        <pc:chgData name="Choe Jiwon" userId="60f5ebc359ab37f5" providerId="LiveId" clId="{24CE3A8F-66FA-334A-8873-06E99A888F0C}" dt="2019-10-21T10:28:12.445" v="99" actId="404"/>
        <pc:sldMkLst>
          <pc:docMk/>
          <pc:sldMk cId="3780749252" sldId="256"/>
        </pc:sldMkLst>
        <pc:spChg chg="mod">
          <ac:chgData name="Choe Jiwon" userId="60f5ebc359ab37f5" providerId="LiveId" clId="{24CE3A8F-66FA-334A-8873-06E99A888F0C}" dt="2019-10-21T10:28:12.445" v="99" actId="404"/>
          <ac:spMkLst>
            <pc:docMk/>
            <pc:sldMk cId="3780749252" sldId="256"/>
            <ac:spMk id="2" creationId="{30A52189-FCDE-4006-8243-D61EA6E78A16}"/>
          </ac:spMkLst>
        </pc:spChg>
        <pc:spChg chg="mod">
          <ac:chgData name="Choe Jiwon" userId="60f5ebc359ab37f5" providerId="LiveId" clId="{24CE3A8F-66FA-334A-8873-06E99A888F0C}" dt="2019-10-21T10:27:21.571" v="94" actId="20577"/>
          <ac:spMkLst>
            <pc:docMk/>
            <pc:sldMk cId="3780749252" sldId="256"/>
            <ac:spMk id="3" creationId="{BC3BAFBD-FE9F-4F25-A49C-E1B2D93A9770}"/>
          </ac:spMkLst>
        </pc:spChg>
        <pc:spChg chg="del">
          <ac:chgData name="Choe Jiwon" userId="60f5ebc359ab37f5" providerId="LiveId" clId="{24CE3A8F-66FA-334A-8873-06E99A888F0C}" dt="2019-10-21T10:26:52.187" v="0" actId="478"/>
          <ac:spMkLst>
            <pc:docMk/>
            <pc:sldMk cId="3780749252" sldId="256"/>
            <ac:spMk id="5" creationId="{FB55B253-0AFB-4BBC-B0F4-D3CACC22CA7B}"/>
          </ac:spMkLst>
        </pc:spChg>
      </pc:sldChg>
      <pc:sldChg chg="modSp add">
        <pc:chgData name="Choe Jiwon" userId="60f5ebc359ab37f5" providerId="LiveId" clId="{24CE3A8F-66FA-334A-8873-06E99A888F0C}" dt="2019-10-22T03:11:47.921" v="1758" actId="20577"/>
        <pc:sldMkLst>
          <pc:docMk/>
          <pc:sldMk cId="2527450042" sldId="282"/>
        </pc:sldMkLst>
        <pc:spChg chg="mod">
          <ac:chgData name="Choe Jiwon" userId="60f5ebc359ab37f5" providerId="LiveId" clId="{24CE3A8F-66FA-334A-8873-06E99A888F0C}" dt="2019-10-22T03:04:55.522" v="1218" actId="20577"/>
          <ac:spMkLst>
            <pc:docMk/>
            <pc:sldMk cId="2527450042" sldId="282"/>
            <ac:spMk id="2" creationId="{FD12EAF9-F387-A741-B383-01B92E0562DE}"/>
          </ac:spMkLst>
        </pc:spChg>
        <pc:spChg chg="mod">
          <ac:chgData name="Choe Jiwon" userId="60f5ebc359ab37f5" providerId="LiveId" clId="{24CE3A8F-66FA-334A-8873-06E99A888F0C}" dt="2019-10-22T03:11:47.921" v="1758" actId="20577"/>
          <ac:spMkLst>
            <pc:docMk/>
            <pc:sldMk cId="2527450042" sldId="282"/>
            <ac:spMk id="3" creationId="{B25270D7-78AF-3F4B-BAD4-310003E5463B}"/>
          </ac:spMkLst>
        </pc:spChg>
      </pc:sldChg>
    </pc:docChg>
  </pc:docChgLst>
  <pc:docChgLst>
    <pc:chgData name="Choe Jiwon" userId="60f5ebc359ab37f5" providerId="LiveId" clId="{BFB5C96E-6372-ED40-B4BF-35342E0B18BF}"/>
    <pc:docChg chg="undo custSel addSld delSld modSld sldOrd modSection">
      <pc:chgData name="Choe Jiwon" userId="60f5ebc359ab37f5" providerId="LiveId" clId="{BFB5C96E-6372-ED40-B4BF-35342E0B18BF}" dt="2019-10-28T00:39:15.008" v="507" actId="20577"/>
      <pc:docMkLst>
        <pc:docMk/>
      </pc:docMkLst>
      <pc:sldChg chg="modSp">
        <pc:chgData name="Choe Jiwon" userId="60f5ebc359ab37f5" providerId="LiveId" clId="{BFB5C96E-6372-ED40-B4BF-35342E0B18BF}" dt="2019-10-28T00:33:48.707" v="119" actId="20577"/>
        <pc:sldMkLst>
          <pc:docMk/>
          <pc:sldMk cId="3780749252" sldId="256"/>
        </pc:sldMkLst>
        <pc:spChg chg="mod">
          <ac:chgData name="Choe Jiwon" userId="60f5ebc359ab37f5" providerId="LiveId" clId="{BFB5C96E-6372-ED40-B4BF-35342E0B18BF}" dt="2019-10-28T00:32:59.872" v="63" actId="20577"/>
          <ac:spMkLst>
            <pc:docMk/>
            <pc:sldMk cId="3780749252" sldId="256"/>
            <ac:spMk id="2" creationId="{30A52189-FCDE-4006-8243-D61EA6E78A16}"/>
          </ac:spMkLst>
        </pc:spChg>
        <pc:spChg chg="mod">
          <ac:chgData name="Choe Jiwon" userId="60f5ebc359ab37f5" providerId="LiveId" clId="{BFB5C96E-6372-ED40-B4BF-35342E0B18BF}" dt="2019-10-28T00:33:48.707" v="119" actId="20577"/>
          <ac:spMkLst>
            <pc:docMk/>
            <pc:sldMk cId="3780749252" sldId="256"/>
            <ac:spMk id="3" creationId="{BC3BAFBD-FE9F-4F25-A49C-E1B2D93A9770}"/>
          </ac:spMkLst>
        </pc:spChg>
      </pc:sldChg>
      <pc:sldChg chg="addSp delSp modSp">
        <pc:chgData name="Choe Jiwon" userId="60f5ebc359ab37f5" providerId="LiveId" clId="{BFB5C96E-6372-ED40-B4BF-35342E0B18BF}" dt="2019-10-28T00:37:55.131" v="283" actId="20577"/>
        <pc:sldMkLst>
          <pc:docMk/>
          <pc:sldMk cId="2527450042" sldId="282"/>
        </pc:sldMkLst>
        <pc:spChg chg="mod">
          <ac:chgData name="Choe Jiwon" userId="60f5ebc359ab37f5" providerId="LiveId" clId="{BFB5C96E-6372-ED40-B4BF-35342E0B18BF}" dt="2019-10-28T00:34:46.151" v="216" actId="20577"/>
          <ac:spMkLst>
            <pc:docMk/>
            <pc:sldMk cId="2527450042" sldId="282"/>
            <ac:spMk id="2" creationId="{FD12EAF9-F387-A741-B383-01B92E0562DE}"/>
          </ac:spMkLst>
        </pc:spChg>
        <pc:spChg chg="del mod">
          <ac:chgData name="Choe Jiwon" userId="60f5ebc359ab37f5" providerId="LiveId" clId="{BFB5C96E-6372-ED40-B4BF-35342E0B18BF}" dt="2019-10-28T00:36:44.070" v="248"/>
          <ac:spMkLst>
            <pc:docMk/>
            <pc:sldMk cId="2527450042" sldId="282"/>
            <ac:spMk id="3" creationId="{B25270D7-78AF-3F4B-BAD4-310003E5463B}"/>
          </ac:spMkLst>
        </pc:spChg>
        <pc:graphicFrameChg chg="add mod modGraphic">
          <ac:chgData name="Choe Jiwon" userId="60f5ebc359ab37f5" providerId="LiveId" clId="{BFB5C96E-6372-ED40-B4BF-35342E0B18BF}" dt="2019-10-28T00:37:55.131" v="283" actId="20577"/>
          <ac:graphicFrameMkLst>
            <pc:docMk/>
            <pc:sldMk cId="2527450042" sldId="282"/>
            <ac:graphicFrameMk id="4" creationId="{658CAE39-D551-4847-AA67-F7AEFACA1408}"/>
          </ac:graphicFrameMkLst>
        </pc:graphicFrameChg>
      </pc:sldChg>
    </pc:docChg>
  </pc:docChgLst>
  <pc:docChgLst>
    <pc:chgData name="Choe Jiwon" userId="60f5ebc359ab37f5" providerId="LiveId" clId="{E9C42515-13EF-ED4F-AB6B-094C5C7E0075}"/>
    <pc:docChg chg="addSld delSld modSld modSection">
      <pc:chgData name="Choe Jiwon" userId="60f5ebc359ab37f5" providerId="LiveId" clId="{E9C42515-13EF-ED4F-AB6B-094C5C7E0075}" dt="2019-10-30T08:45:16.601" v="30" actId="14100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6.emf"/><Relationship Id="rId1" Type="http://schemas.openxmlformats.org/officeDocument/2006/relationships/image" Target="../media/image14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2B2A93F-ACDA-40F9-8B9E-2C995109262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7D1716F-45FD-428D-9495-1DC82C3373B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11D0D6-81EB-48EE-9D5A-50A60B73F353}" type="datetimeFigureOut">
              <a:rPr lang="en-GB" smtClean="0"/>
              <a:pPr/>
              <a:t>15/04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B991AA-C16F-4397-8432-D8CCCB1A31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DEBB55-5DB6-4221-AE99-C337AEDAB2C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CF7654-55D0-45A0-83DD-58E403B2E02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654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3B2A98-3B5F-46BD-891B-C1DEF83DF056}" type="datetimeFigureOut">
              <a:rPr lang="en-GB" smtClean="0"/>
              <a:pPr/>
              <a:t>15/04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3D1CF8-2C8A-4CBA-AFBD-CBF474ED9A9F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9285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25 Mins Presentation by each participating organization (using template):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/two slide on the CEFR model + codes used (description on use of code, deterministic/MC, homogenous/heterogenous model, treatment of spacer wire, etc.)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/two slide each (WP) on the calculation results and observations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/two slides on modelling challenges and missing information (if any)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 slide on future plan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3D1CF8-2C8A-4CBA-AFBD-CBF474ED9A9F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23290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ko-KR" dirty="0"/>
          </a:p>
          <a:p>
            <a:r>
              <a:rPr kumimoji="1" lang="en-US" altLang="ko-KR" dirty="0"/>
              <a:t>•	One/two slide on the CEFR model + codes used (description on use of code, deterministic/MC, homogenous/heterogenous model, treatment of spacer wire, etc.)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/two slide each (WP) on the calculation results and observations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/two slides on modelling challenges and missing information (if any)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•	One slide on future plan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3D1CF8-2C8A-4CBA-AFBD-CBF474ED9A9F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5985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EB1E89-AE58-4DCB-A2E4-29E7F7C6D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3713" y="6223733"/>
            <a:ext cx="496909" cy="526737"/>
          </a:xfrm>
          <a:prstGeom prst="ellipse">
            <a:avLst/>
          </a:prstGeom>
          <a:ln>
            <a:noFill/>
          </a:ln>
        </p:spPr>
        <p:txBody>
          <a:bodyPr/>
          <a:lstStyle/>
          <a:p>
            <a:fld id="{39B754FE-4783-42DF-AAAB-76A56F129EBE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5B886C-3B9D-44B3-A32D-DCC60002F5DA}"/>
              </a:ext>
            </a:extLst>
          </p:cNvPr>
          <p:cNvSpPr/>
          <p:nvPr userDrawn="1"/>
        </p:nvSpPr>
        <p:spPr>
          <a:xfrm>
            <a:off x="-49290" y="0"/>
            <a:ext cx="12192000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B84C158-F717-4336-85E1-64DBBB9167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5400">
                <a:latin typeface="Palatino Linotype" panose="0204050205050503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CB1297-C349-42AE-AAE1-F52200F7EA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Palatino Linotype" panose="0204050205050503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7A2F9C-72B2-4AA0-BA87-39021D774ED6}"/>
              </a:ext>
            </a:extLst>
          </p:cNvPr>
          <p:cNvSpPr txBox="1"/>
          <p:nvPr userDrawn="1"/>
        </p:nvSpPr>
        <p:spPr>
          <a:xfrm>
            <a:off x="8364070" y="41954"/>
            <a:ext cx="377863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b="0" i="0" dirty="0">
                <a:solidFill>
                  <a:srgbClr val="0000FF"/>
                </a:solidFill>
                <a:effectLst/>
                <a:latin typeface="Roboto Condensed" panose="020B0604020202020204" pitchFamily="2" charset="0"/>
              </a:rPr>
              <a:t>IAEA 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b="0" i="0" dirty="0">
                <a:solidFill>
                  <a:srgbClr val="0000FF"/>
                </a:solidFill>
                <a:effectLst/>
                <a:latin typeface="Roboto Condensed" panose="020B0604020202020204" pitchFamily="2" charset="0"/>
              </a:rPr>
              <a:t>Conference, </a:t>
            </a:r>
            <a:r>
              <a:rPr lang="en-GB" dirty="0">
                <a:solidFill>
                  <a:srgbClr val="0000FF"/>
                </a:solidFill>
              </a:rPr>
              <a:t>19-22 April, 2022</a:t>
            </a:r>
            <a:endParaRPr lang="en-GB" sz="2000" dirty="0">
              <a:solidFill>
                <a:srgbClr val="0000FF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9EFBF1B-076D-49FC-BAAF-DE31155FE4D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76339" b="-11312"/>
          <a:stretch/>
        </p:blipFill>
        <p:spPr>
          <a:xfrm>
            <a:off x="7543800" y="28507"/>
            <a:ext cx="806824" cy="7315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04DEF7-F043-4B8C-AD86-C66CF33E3E8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957" b="50000"/>
          <a:stretch/>
        </p:blipFill>
        <p:spPr>
          <a:xfrm>
            <a:off x="9674607" y="41954"/>
            <a:ext cx="1128209" cy="36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0918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21FA3A-6567-4F50-889F-8512A4E91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873A15-5BB0-4615-9DE1-8B07303FAE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259" y="1313645"/>
            <a:ext cx="10842938" cy="4863319"/>
          </a:xfrm>
        </p:spPr>
        <p:txBody>
          <a:bodyPr/>
          <a:lstStyle>
            <a:lvl1pPr>
              <a:defRPr>
                <a:latin typeface="Palatino Linotype" panose="02040502050505030304" pitchFamily="18" charset="0"/>
              </a:defRPr>
            </a:lvl1pPr>
            <a:lvl2pPr>
              <a:defRPr>
                <a:latin typeface="Palatino Linotype" panose="02040502050505030304" pitchFamily="18" charset="0"/>
              </a:defRPr>
            </a:lvl2pPr>
            <a:lvl3pPr>
              <a:defRPr>
                <a:latin typeface="Palatino Linotype" panose="02040502050505030304" pitchFamily="18" charset="0"/>
              </a:defRPr>
            </a:lvl3pPr>
            <a:lvl4pPr>
              <a:defRPr>
                <a:latin typeface="Palatino Linotype" panose="02040502050505030304" pitchFamily="18" charset="0"/>
              </a:defRPr>
            </a:lvl4pPr>
            <a:lvl5pPr>
              <a:defRPr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8947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B9A4802-8E7B-664B-AD3E-2E2F4B9DCC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0CB9882F-3094-0746-ACA5-A60DC3DC083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19125" y="1299990"/>
            <a:ext cx="5366196" cy="5134148"/>
          </a:xfrm>
        </p:spPr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5" name="내용 개체 틀 3">
            <a:extLst>
              <a:ext uri="{FF2B5EF4-FFF2-40B4-BE49-F238E27FC236}">
                <a16:creationId xmlns:a16="http://schemas.microsoft.com/office/drawing/2014/main" id="{9979B5BF-6F99-4947-8D2E-4D31683F7B0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096000" y="1299990"/>
            <a:ext cx="5366197" cy="5134148"/>
          </a:xfrm>
        </p:spPr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</p:spTree>
    <p:extLst>
      <p:ext uri="{BB962C8B-B14F-4D97-AF65-F5344CB8AC3E}">
        <p14:creationId xmlns:p14="http://schemas.microsoft.com/office/powerpoint/2010/main" val="2961520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919D3-89FE-4A00-81C5-9EBF25387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Palatino Linotype" panose="0204050205050503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68C5EF-863C-4A0E-9B03-4C8F4165EF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4238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1000C-DD5E-4E1B-B2CC-B91E00E3D7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Palatino Linotype" panose="0204050205050503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9798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64581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94B6BD17-A072-429A-87E5-3E8A8F8E3FA5}"/>
              </a:ext>
            </a:extLst>
          </p:cNvPr>
          <p:cNvSpPr/>
          <p:nvPr userDrawn="1"/>
        </p:nvSpPr>
        <p:spPr>
          <a:xfrm flipH="1" flipV="1">
            <a:off x="-2" y="5301208"/>
            <a:ext cx="12192001" cy="1556792"/>
          </a:xfrm>
          <a:prstGeom prst="rect">
            <a:avLst/>
          </a:prstGeom>
          <a:gradFill flip="none" rotWithShape="1">
            <a:gsLst>
              <a:gs pos="33000">
                <a:schemeClr val="bg1">
                  <a:alpha val="80000"/>
                </a:schemeClr>
              </a:gs>
              <a:gs pos="0">
                <a:schemeClr val="accent4"/>
              </a:gs>
            </a:gsLst>
            <a:lin ang="6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D3CD6E-6900-4885-B569-8AA4BCA2F71E}"/>
              </a:ext>
            </a:extLst>
          </p:cNvPr>
          <p:cNvSpPr/>
          <p:nvPr userDrawn="1"/>
        </p:nvSpPr>
        <p:spPr>
          <a:xfrm>
            <a:off x="0" y="0"/>
            <a:ext cx="12192000" cy="2132856"/>
          </a:xfrm>
          <a:prstGeom prst="rect">
            <a:avLst/>
          </a:prstGeom>
          <a:gradFill flip="none" rotWithShape="1">
            <a:gsLst>
              <a:gs pos="23876">
                <a:schemeClr val="bg1"/>
              </a:gs>
              <a:gs pos="0">
                <a:schemeClr val="accent4">
                  <a:lumMod val="75000"/>
                </a:schemeClr>
              </a:gs>
            </a:gsLst>
            <a:lin ang="6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F637E2-8F6D-4376-A5CE-724FAF6E80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259" y="266276"/>
            <a:ext cx="10842938" cy="9356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01629E-D303-489E-BF83-0D6DAC2333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9259" y="1313645"/>
            <a:ext cx="10842938" cy="48633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2DE377-6A58-4020-9E06-7E3657755450}"/>
              </a:ext>
            </a:extLst>
          </p:cNvPr>
          <p:cNvSpPr txBox="1"/>
          <p:nvPr userDrawn="1"/>
        </p:nvSpPr>
        <p:spPr>
          <a:xfrm>
            <a:off x="11671068" y="6482195"/>
            <a:ext cx="4156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733DA523-4237-4EAB-AC38-A4F006C412E9}" type="slidenum">
              <a:rPr lang="en-GB" sz="1200" smtClean="0"/>
              <a:pPr/>
              <a:t>‹#›</a:t>
            </a:fld>
            <a:endParaRPr lang="en-GB" sz="1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C8809B-2D8C-447D-968F-3AE09090A061}"/>
              </a:ext>
            </a:extLst>
          </p:cNvPr>
          <p:cNvSpPr txBox="1"/>
          <p:nvPr userDrawn="1"/>
        </p:nvSpPr>
        <p:spPr>
          <a:xfrm>
            <a:off x="1128209" y="6441737"/>
            <a:ext cx="13729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/>
              <a:t>IAEA  Conference: </a:t>
            </a:r>
          </a:p>
          <a:p>
            <a:r>
              <a:rPr lang="en-GB" sz="1050" dirty="0"/>
              <a:t>19-22 April, 2022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39FEDB5-5D3D-4FC6-A3FB-ADEB9D84795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957" b="50000"/>
          <a:stretch/>
        </p:blipFill>
        <p:spPr>
          <a:xfrm>
            <a:off x="0" y="6482195"/>
            <a:ext cx="1128209" cy="36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220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9" r:id="rId1"/>
    <p:sldLayoutId id="2147484090" r:id="rId2"/>
    <p:sldLayoutId id="2147484096" r:id="rId3"/>
    <p:sldLayoutId id="2147484091" r:id="rId4"/>
    <p:sldLayoutId id="2147484094" r:id="rId5"/>
    <p:sldLayoutId id="2147484095" r:id="rId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52189-FCDE-4006-8243-D61EA6E78A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52914" y="2259072"/>
            <a:ext cx="9254836" cy="1766982"/>
          </a:xfrm>
        </p:spPr>
        <p:txBody>
          <a:bodyPr>
            <a:noAutofit/>
          </a:bodyPr>
          <a:lstStyle/>
          <a:p>
            <a:pPr defTabSz="1219170">
              <a:lnSpc>
                <a:spcPct val="150000"/>
              </a:lnSpc>
            </a:pPr>
            <a:r>
              <a:rPr lang="en-IN" altLang="ko-KR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tronics Analysis of CEFR Start-up Tests at IGCAR using FARCOB AND ERANOS 2.1 Code Systems</a:t>
            </a:r>
            <a:br>
              <a:rPr lang="en-IN" altLang="ko-KR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22</a:t>
            </a:r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IAEA-CN-291/316</a:t>
            </a:r>
            <a:r>
              <a:rPr lang="en-IN" altLang="ko-KR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GB" altLang="ko-KR" sz="2800" dirty="0">
              <a:solidFill>
                <a:srgbClr val="FFFF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C3BAFBD-FE9F-4F25-A49C-E1B2D93A97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43086" y="4978181"/>
            <a:ext cx="8548914" cy="1003368"/>
          </a:xfrm>
        </p:spPr>
        <p:txBody>
          <a:bodyPr>
            <a:normAutofit/>
          </a:bodyPr>
          <a:lstStyle/>
          <a:p>
            <a:pPr algn="l"/>
            <a:r>
              <a:rPr lang="en-IN" dirty="0">
                <a:solidFill>
                  <a:srgbClr val="FFFF00"/>
                </a:solidFill>
              </a:rPr>
              <a:t>Abhitab Bachchan</a:t>
            </a:r>
            <a:r>
              <a:rPr lang="en-IN" dirty="0"/>
              <a:t>, M. Alagan, A. Riyas, K. Devan  </a:t>
            </a:r>
          </a:p>
          <a:p>
            <a:pPr algn="l"/>
            <a:r>
              <a:rPr lang="en-IN" dirty="0">
                <a:solidFill>
                  <a:srgbClr val="0000FF"/>
                </a:solidFill>
              </a:rPr>
              <a:t>Indira Gandhi Centre for Atomic Research, Kalpakkam, India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222A49-DBC7-4C76-A04E-58E10D10E3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739" y="1942086"/>
            <a:ext cx="1781175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7492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3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Temperature Reactivity Coefficient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829F06B-3C30-4FD4-8545-E13B6A8CBAC2}"/>
              </a:ext>
            </a:extLst>
          </p:cNvPr>
          <p:cNvSpPr txBox="1"/>
          <p:nvPr/>
        </p:nvSpPr>
        <p:spPr>
          <a:xfrm>
            <a:off x="6344492" y="778467"/>
            <a:ext cx="5725090" cy="4985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Times New Roman" panose="02020603050405020304" pitchFamily="18" charset="0"/>
              </a:rPr>
              <a:t>3-step Method : </a:t>
            </a:r>
          </a:p>
          <a:p>
            <a:pPr algn="just"/>
            <a:r>
              <a:rPr lang="en-GB" sz="2000" dirty="0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Reactivity change in </a:t>
            </a:r>
            <a:r>
              <a:rPr lang="en-GB" sz="2000" dirty="0" err="1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j</a:t>
            </a:r>
            <a:r>
              <a:rPr lang="en-GB" sz="2000" baseline="30000" dirty="0" err="1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th</a:t>
            </a:r>
            <a:r>
              <a:rPr lang="en-GB" sz="2000" dirty="0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 step : </a:t>
            </a:r>
            <a:endParaRPr lang="en-GB" sz="2000" b="1" dirty="0">
              <a:solidFill>
                <a:srgbClr val="0000FF"/>
              </a:solidFill>
              <a:effectLst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algn="just"/>
            <a:endParaRPr lang="en-GB" sz="2000" b="1" dirty="0">
              <a:solidFill>
                <a:srgbClr val="0000FF"/>
              </a:solidFill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algn="just"/>
            <a:endParaRPr lang="en-GB" sz="2000" b="1" dirty="0">
              <a:solidFill>
                <a:srgbClr val="0000FF"/>
              </a:solidFill>
              <a:effectLst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algn="just"/>
            <a:r>
              <a:rPr lang="en-GB" sz="2000" dirty="0">
                <a:ea typeface="Batang" panose="02030600000101010101" pitchFamily="18" charset="-127"/>
                <a:cs typeface="Times New Roman" panose="02020603050405020304" pitchFamily="18" charset="0"/>
              </a:rPr>
              <a:t>where         is the </a:t>
            </a:r>
            <a:r>
              <a:rPr lang="en-GB" sz="2000" dirty="0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net change in the core reactivity in the previous step</a:t>
            </a:r>
            <a:r>
              <a:rPr lang="en-GB" sz="2000" dirty="0"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GB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algn="just"/>
            <a:r>
              <a:rPr lang="en-GB" sz="2000" b="1" dirty="0">
                <a:solidFill>
                  <a:srgbClr val="0000FF"/>
                </a:solidFill>
                <a:ea typeface="Batang" panose="02030600000101010101" pitchFamily="18" charset="-127"/>
              </a:rPr>
              <a:t>Experimental method </a:t>
            </a:r>
          </a:p>
          <a:p>
            <a:pPr algn="just"/>
            <a:r>
              <a:rPr lang="en-US" sz="2000" dirty="0">
                <a:ea typeface="Batang" panose="02030600000101010101" pitchFamily="18" charset="-127"/>
              </a:rPr>
              <a:t>R</a:t>
            </a:r>
            <a:r>
              <a:rPr lang="en-US" sz="2000" dirty="0">
                <a:effectLst/>
                <a:ea typeface="Batang" panose="02030600000101010101" pitchFamily="18" charset="-127"/>
              </a:rPr>
              <a:t>eactivity change i.e. P</a:t>
            </a:r>
            <a:r>
              <a:rPr lang="en-US" sz="2000" baseline="-25000" dirty="0">
                <a:effectLst/>
                <a:ea typeface="Batang" panose="02030600000101010101" pitchFamily="18" charset="-127"/>
              </a:rPr>
              <a:t>i</a:t>
            </a:r>
            <a:r>
              <a:rPr lang="en-US" sz="2000" dirty="0">
                <a:effectLst/>
                <a:ea typeface="Batang" panose="02030600000101010101" pitchFamily="18" charset="-127"/>
              </a:rPr>
              <a:t>’s to P</a:t>
            </a:r>
            <a:r>
              <a:rPr lang="en-US" sz="2000" baseline="-25000" dirty="0">
                <a:effectLst/>
                <a:ea typeface="Batang" panose="02030600000101010101" pitchFamily="18" charset="-127"/>
              </a:rPr>
              <a:t>j</a:t>
            </a:r>
            <a:r>
              <a:rPr lang="en-US" sz="2000" dirty="0">
                <a:effectLst/>
                <a:ea typeface="Batang" panose="02030600000101010101" pitchFamily="18" charset="-127"/>
              </a:rPr>
              <a:t>’s, with the help of differential worth of each rod as </a:t>
            </a:r>
          </a:p>
          <a:p>
            <a:pPr algn="just"/>
            <a:endParaRPr lang="en-IN" sz="2000" dirty="0">
              <a:effectLst/>
              <a:ea typeface="Batang" panose="02030600000101010101" pitchFamily="18" charset="-127"/>
            </a:endParaRPr>
          </a:p>
          <a:p>
            <a:pPr algn="just"/>
            <a:endParaRPr lang="en-GB" sz="2000" b="1" dirty="0">
              <a:solidFill>
                <a:srgbClr val="0000FF"/>
              </a:solidFill>
              <a:effectLst/>
              <a:ea typeface="Batang" panose="02030600000101010101" pitchFamily="18" charset="-127"/>
            </a:endParaRPr>
          </a:p>
          <a:p>
            <a:pPr algn="just"/>
            <a:endParaRPr lang="en-GB" sz="2000" dirty="0">
              <a:ea typeface="Batang" panose="02030600000101010101" pitchFamily="18" charset="-127"/>
            </a:endParaRPr>
          </a:p>
          <a:p>
            <a:pPr algn="just"/>
            <a:r>
              <a:rPr lang="en-GB" sz="2000" dirty="0">
                <a:ea typeface="Batang" panose="02030600000101010101" pitchFamily="18" charset="-127"/>
              </a:rPr>
              <a:t>w</a:t>
            </a:r>
            <a:r>
              <a:rPr lang="en-GB" sz="2000" dirty="0">
                <a:effectLst/>
                <a:ea typeface="Batang" panose="02030600000101010101" pitchFamily="18" charset="-127"/>
              </a:rPr>
              <a:t>here </a:t>
            </a:r>
          </a:p>
          <a:p>
            <a:pPr algn="just"/>
            <a:r>
              <a:rPr lang="en-GB" sz="2000" dirty="0">
                <a:effectLst/>
                <a:ea typeface="Times New Roman" panose="02020603050405020304" pitchFamily="18" charset="0"/>
              </a:rPr>
              <a:t> and         </a:t>
            </a:r>
            <a:r>
              <a:rPr lang="en-GB" sz="2000" dirty="0">
                <a:effectLst/>
                <a:ea typeface="Batang" panose="02030600000101010101" pitchFamily="18" charset="-127"/>
              </a:rPr>
              <a:t>is the change of critical height of the </a:t>
            </a:r>
            <a:r>
              <a:rPr lang="en-GB" sz="2000" dirty="0" err="1">
                <a:effectLst/>
                <a:ea typeface="Batang" panose="02030600000101010101" pitchFamily="18" charset="-127"/>
              </a:rPr>
              <a:t>m</a:t>
            </a:r>
            <a:r>
              <a:rPr lang="en-GB" sz="2000" baseline="30000" dirty="0" err="1">
                <a:effectLst/>
                <a:ea typeface="Batang" panose="02030600000101010101" pitchFamily="18" charset="-127"/>
              </a:rPr>
              <a:t>th</a:t>
            </a:r>
            <a:r>
              <a:rPr lang="en-GB" sz="2000" dirty="0">
                <a:effectLst/>
                <a:ea typeface="Batang" panose="02030600000101010101" pitchFamily="18" charset="-127"/>
              </a:rPr>
              <a:t> control rod.</a:t>
            </a:r>
            <a:endParaRPr lang="en-GB" sz="2000" b="1" dirty="0">
              <a:solidFill>
                <a:srgbClr val="0000FF"/>
              </a:solidFill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4296AC6-E5AD-4740-894E-1BEC11335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22827"/>
              </p:ext>
            </p:extLst>
          </p:nvPr>
        </p:nvGraphicFramePr>
        <p:xfrm>
          <a:off x="6417434" y="1521664"/>
          <a:ext cx="5544342" cy="4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3" imgW="3610600" imgH="295177" progId="Equation.DSMT4">
                  <p:embed/>
                </p:oleObj>
              </mc:Choice>
              <mc:Fallback>
                <p:oleObj name="Equation" r:id="rId3" imgW="3610600" imgH="295177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4296AC6-E5AD-4740-894E-1BEC11335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7434" y="1521664"/>
                        <a:ext cx="5544342" cy="49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FF9EC3D-CA75-4C40-AABA-CE6127B0F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70293"/>
              </p:ext>
            </p:extLst>
          </p:nvPr>
        </p:nvGraphicFramePr>
        <p:xfrm>
          <a:off x="7213692" y="2013576"/>
          <a:ext cx="538776" cy="35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5" imgW="342242" imgH="228582" progId="Equation.DSMT4">
                  <p:embed/>
                </p:oleObj>
              </mc:Choice>
              <mc:Fallback>
                <p:oleObj name="Equation" r:id="rId5" imgW="342242" imgH="228582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FF9EC3D-CA75-4C40-AABA-CE6127B0F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3692" y="2013576"/>
                        <a:ext cx="538776" cy="35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7AAA69D9-7F1A-4CA7-9BA1-A893B6931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90162"/>
              </p:ext>
            </p:extLst>
          </p:nvPr>
        </p:nvGraphicFramePr>
        <p:xfrm>
          <a:off x="7592720" y="3915995"/>
          <a:ext cx="3757924" cy="4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7" imgW="2631996" imgH="314256" progId="Equation.DSMT4">
                  <p:embed/>
                </p:oleObj>
              </mc:Choice>
              <mc:Fallback>
                <p:oleObj name="Equation" r:id="rId7" imgW="2631996" imgH="314256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7AAA69D9-7F1A-4CA7-9BA1-A893B6931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2720" y="3915995"/>
                        <a:ext cx="3757924" cy="49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5896EF15-0DB1-448F-B418-FDA07F83A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44959"/>
              </p:ext>
            </p:extLst>
          </p:nvPr>
        </p:nvGraphicFramePr>
        <p:xfrm>
          <a:off x="7581770" y="4615253"/>
          <a:ext cx="3323475" cy="42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9" imgW="2555863" imgH="276099" progId="Equation.DSMT4">
                  <p:embed/>
                </p:oleObj>
              </mc:Choice>
              <mc:Fallback>
                <p:oleObj name="Equation" r:id="rId9" imgW="2555863" imgH="276099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5896EF15-0DB1-448F-B418-FDA07F83A2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81770" y="4615253"/>
                        <a:ext cx="3323475" cy="42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2F073965-BF00-414B-A6BA-C833CA2ED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69577"/>
              </p:ext>
            </p:extLst>
          </p:nvPr>
        </p:nvGraphicFramePr>
        <p:xfrm>
          <a:off x="7213692" y="5023107"/>
          <a:ext cx="396894" cy="39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11" imgW="275446" imgH="276099" progId="Equation.DSMT4">
                  <p:embed/>
                </p:oleObj>
              </mc:Choice>
              <mc:Fallback>
                <p:oleObj name="Equation" r:id="rId11" imgW="275446" imgH="276099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2F073965-BF00-414B-A6BA-C833CA2ED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3692" y="5023107"/>
                        <a:ext cx="396894" cy="39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2169536A-A493-4CD4-B339-A6362A84AFC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20846" b="10306"/>
          <a:stretch/>
        </p:blipFill>
        <p:spPr>
          <a:xfrm>
            <a:off x="15465" y="824419"/>
            <a:ext cx="6292556" cy="402945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1F62CD7-E66A-4368-BA62-D69241B51C46}"/>
              </a:ext>
            </a:extLst>
          </p:cNvPr>
          <p:cNvSpPr txBox="1"/>
          <p:nvPr/>
        </p:nvSpPr>
        <p:spPr>
          <a:xfrm>
            <a:off x="6160453" y="477888"/>
            <a:ext cx="72002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mulation  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B06A56-3825-493E-A7FD-2E9E6C7571F2}"/>
              </a:ext>
            </a:extLst>
          </p:cNvPr>
          <p:cNvSpPr txBox="1"/>
          <p:nvPr/>
        </p:nvSpPr>
        <p:spPr>
          <a:xfrm>
            <a:off x="-111154" y="456280"/>
            <a:ext cx="61427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uted k-eff and CR reactivity worth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695038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3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Temperature Reactivity Coefficient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A9D0FF71-EB88-4843-A1F6-F1ABFCC7C934}"/>
              </a:ext>
            </a:extLst>
          </p:cNvPr>
          <p:cNvPicPr/>
          <p:nvPr/>
        </p:nvPicPr>
        <p:blipFill>
          <a:blip r:embed="rId2" cstate="print"/>
          <a:srcRect l="2666" t="3032" r="2460" b="3684"/>
          <a:stretch>
            <a:fillRect/>
          </a:stretch>
        </p:blipFill>
        <p:spPr bwMode="auto">
          <a:xfrm>
            <a:off x="203200" y="864208"/>
            <a:ext cx="5065486" cy="214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5B499DCF-72C0-42A4-ACCE-1F7643255767}"/>
              </a:ext>
            </a:extLst>
          </p:cNvPr>
          <p:cNvSpPr txBox="1"/>
          <p:nvPr/>
        </p:nvSpPr>
        <p:spPr>
          <a:xfrm>
            <a:off x="917210" y="3059668"/>
            <a:ext cx="36374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Fitted line using FARCOB results </a:t>
            </a:r>
            <a:endParaRPr lang="en-IN" dirty="0"/>
          </a:p>
        </p:txBody>
      </p:sp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224ECC61-FEA6-4EBD-AF02-F741D55502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3809658"/>
              </p:ext>
            </p:extLst>
          </p:nvPr>
        </p:nvGraphicFramePr>
        <p:xfrm>
          <a:off x="5268686" y="853279"/>
          <a:ext cx="6807195" cy="32065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8893">
                  <a:extLst>
                    <a:ext uri="{9D8B030D-6E8A-4147-A177-3AD203B41FA5}">
                      <a16:colId xmlns:a16="http://schemas.microsoft.com/office/drawing/2014/main" val="276330821"/>
                    </a:ext>
                  </a:extLst>
                </a:gridCol>
                <a:gridCol w="1058125">
                  <a:extLst>
                    <a:ext uri="{9D8B030D-6E8A-4147-A177-3AD203B41FA5}">
                      <a16:colId xmlns:a16="http://schemas.microsoft.com/office/drawing/2014/main" val="2374998229"/>
                    </a:ext>
                  </a:extLst>
                </a:gridCol>
                <a:gridCol w="866635">
                  <a:extLst>
                    <a:ext uri="{9D8B030D-6E8A-4147-A177-3AD203B41FA5}">
                      <a16:colId xmlns:a16="http://schemas.microsoft.com/office/drawing/2014/main" val="664049037"/>
                    </a:ext>
                  </a:extLst>
                </a:gridCol>
                <a:gridCol w="1074796">
                  <a:extLst>
                    <a:ext uri="{9D8B030D-6E8A-4147-A177-3AD203B41FA5}">
                      <a16:colId xmlns:a16="http://schemas.microsoft.com/office/drawing/2014/main" val="2852070709"/>
                    </a:ext>
                  </a:extLst>
                </a:gridCol>
                <a:gridCol w="958588">
                  <a:extLst>
                    <a:ext uri="{9D8B030D-6E8A-4147-A177-3AD203B41FA5}">
                      <a16:colId xmlns:a16="http://schemas.microsoft.com/office/drawing/2014/main" val="1842983959"/>
                    </a:ext>
                  </a:extLst>
                </a:gridCol>
                <a:gridCol w="830079">
                  <a:extLst>
                    <a:ext uri="{9D8B030D-6E8A-4147-A177-3AD203B41FA5}">
                      <a16:colId xmlns:a16="http://schemas.microsoft.com/office/drawing/2014/main" val="1228826862"/>
                    </a:ext>
                  </a:extLst>
                </a:gridCol>
                <a:gridCol w="830079">
                  <a:extLst>
                    <a:ext uri="{9D8B030D-6E8A-4147-A177-3AD203B41FA5}">
                      <a16:colId xmlns:a16="http://schemas.microsoft.com/office/drawing/2014/main" val="640005281"/>
                    </a:ext>
                  </a:extLst>
                </a:gridCol>
              </a:tblGrid>
              <a:tr h="427684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Temperature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Code System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Reactivity coefficient, pcm/K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>
                          <a:effectLst/>
                        </a:rPr>
                        <a:t>Ratio (C/E)</a:t>
                      </a:r>
                      <a:endParaRPr lang="en-IN" sz="16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1885628"/>
                  </a:ext>
                </a:extLst>
              </a:tr>
              <a:tr h="675497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Calculated(C)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Measured (E)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7352452"/>
                  </a:ext>
                </a:extLst>
              </a:tr>
              <a:tr h="675497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>
                          <a:effectLst/>
                        </a:rPr>
                        <a:t>3-Step method</a:t>
                      </a:r>
                      <a:endParaRPr lang="en-IN" sz="16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Experimental method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Measured 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C(3step)/E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b="0" dirty="0">
                          <a:effectLst/>
                        </a:rPr>
                        <a:t>C(exp.)/E</a:t>
                      </a:r>
                      <a:endParaRPr lang="en-IN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05807936"/>
                  </a:ext>
                </a:extLst>
              </a:tr>
              <a:tr h="33383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Increasing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FARCOB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-3.880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-3.883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solidFill>
                            <a:srgbClr val="C00000"/>
                          </a:solidFill>
                          <a:effectLst/>
                        </a:rPr>
                        <a:t>-3.759</a:t>
                      </a:r>
                      <a:endParaRPr lang="en-IN" sz="16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1.03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1.03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0526028"/>
                  </a:ext>
                </a:extLst>
              </a:tr>
              <a:tr h="32675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ERANOS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-4.136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-3.907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1.10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1.04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49295745"/>
                  </a:ext>
                </a:extLst>
              </a:tr>
              <a:tr h="340923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Decreasing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FARCOB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-3.92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-3.71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solidFill>
                            <a:srgbClr val="C00000"/>
                          </a:solidFill>
                          <a:effectLst/>
                        </a:rPr>
                        <a:t>-4.384</a:t>
                      </a:r>
                      <a:endParaRPr lang="en-IN" sz="16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0.90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0.85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16355946"/>
                  </a:ext>
                </a:extLst>
              </a:tr>
              <a:tr h="330295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ERANOS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-4.143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-3.917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>
                          <a:effectLst/>
                        </a:rPr>
                        <a:t>0.9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600" dirty="0">
                          <a:effectLst/>
                        </a:rPr>
                        <a:t>0.89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68318980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30FD26F2-17C4-4A9E-9119-67510A0E78AA}"/>
              </a:ext>
            </a:extLst>
          </p:cNvPr>
          <p:cNvSpPr txBox="1"/>
          <p:nvPr/>
        </p:nvSpPr>
        <p:spPr>
          <a:xfrm>
            <a:off x="4554675" y="4400092"/>
            <a:ext cx="5987143" cy="203132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IN" b="1" u="sng" dirty="0">
                <a:solidFill>
                  <a:srgbClr val="0000FF"/>
                </a:solidFill>
              </a:rPr>
              <a:t>Observation: </a:t>
            </a:r>
          </a:p>
          <a:p>
            <a:pPr algn="just"/>
            <a:r>
              <a:rPr lang="en-IN" dirty="0">
                <a:solidFill>
                  <a:srgbClr val="0000FF"/>
                </a:solidFill>
              </a:rPr>
              <a:t>3-step method : </a:t>
            </a:r>
            <a:r>
              <a:rPr lang="en-IN" dirty="0"/>
              <a:t>within </a:t>
            </a:r>
            <a:r>
              <a:rPr lang="en-IN" dirty="0">
                <a:solidFill>
                  <a:srgbClr val="0000FF"/>
                </a:solidFill>
              </a:rPr>
              <a:t>10 %</a:t>
            </a:r>
            <a:endParaRPr lang="en-IN" dirty="0"/>
          </a:p>
          <a:p>
            <a:pPr algn="just"/>
            <a:endParaRPr lang="en-IN" dirty="0">
              <a:solidFill>
                <a:srgbClr val="0000FF"/>
              </a:solidFill>
            </a:endParaRPr>
          </a:p>
          <a:p>
            <a:pPr algn="just"/>
            <a:r>
              <a:rPr lang="en-IN" dirty="0">
                <a:solidFill>
                  <a:srgbClr val="0000FF"/>
                </a:solidFill>
              </a:rPr>
              <a:t>Experimental method :  </a:t>
            </a:r>
            <a:r>
              <a:rPr lang="en-IN" dirty="0"/>
              <a:t>15 % </a:t>
            </a:r>
            <a:r>
              <a:rPr lang="en-IN" dirty="0">
                <a:solidFill>
                  <a:srgbClr val="0000FF"/>
                </a:solidFill>
              </a:rPr>
              <a:t>(</a:t>
            </a:r>
            <a:r>
              <a:rPr lang="en-IN" dirty="0"/>
              <a:t>max. deviation) (FARCOB)</a:t>
            </a:r>
          </a:p>
          <a:p>
            <a:pPr algn="just"/>
            <a:endParaRPr lang="en-IN" dirty="0"/>
          </a:p>
          <a:p>
            <a:pPr algn="just"/>
            <a:r>
              <a:rPr lang="en-IN" dirty="0"/>
              <a:t>Maximum measured error :</a:t>
            </a:r>
          </a:p>
          <a:p>
            <a:pPr algn="just"/>
            <a:r>
              <a:rPr lang="en-IN" dirty="0">
                <a:solidFill>
                  <a:srgbClr val="0000FF"/>
                </a:solidFill>
              </a:rPr>
              <a:t>about 13.5  %. 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2971479-29CD-4030-B5EB-9CD88CAF00B4}"/>
              </a:ext>
            </a:extLst>
          </p:cNvPr>
          <p:cNvSpPr/>
          <p:nvPr/>
        </p:nvSpPr>
        <p:spPr>
          <a:xfrm>
            <a:off x="11274790" y="3344760"/>
            <a:ext cx="801091" cy="457983"/>
          </a:xfrm>
          <a:prstGeom prst="ellipse">
            <a:avLst/>
          </a:prstGeom>
          <a:solidFill>
            <a:schemeClr val="lt1">
              <a:alpha val="30000"/>
            </a:schemeClr>
          </a:solidFill>
          <a:ln w="22225">
            <a:solidFill>
              <a:srgbClr val="FF0000">
                <a:alpha val="25000"/>
              </a:srgb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643669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4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Sodium Void Reactivity Coefficient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854F003A-1089-48BB-BA9C-3C95AE6F620D}"/>
              </a:ext>
            </a:extLst>
          </p:cNvPr>
          <p:cNvGrpSpPr/>
          <p:nvPr/>
        </p:nvGrpSpPr>
        <p:grpSpPr>
          <a:xfrm>
            <a:off x="6632435" y="4069075"/>
            <a:ext cx="4257905" cy="1732316"/>
            <a:chOff x="217494" y="567523"/>
            <a:chExt cx="4257905" cy="1732316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FCBACFE-9D0F-4EAF-BFB5-CB6693F731D1}"/>
                </a:ext>
              </a:extLst>
            </p:cNvPr>
            <p:cNvSpPr/>
            <p:nvPr/>
          </p:nvSpPr>
          <p:spPr>
            <a:xfrm>
              <a:off x="1211932" y="567523"/>
              <a:ext cx="1856935" cy="4987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dirty="0"/>
                <a:t>Method 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C257351-C217-4556-A4F8-D6FAA41AA92F}"/>
                </a:ext>
              </a:extLst>
            </p:cNvPr>
            <p:cNvGrpSpPr/>
            <p:nvPr/>
          </p:nvGrpSpPr>
          <p:grpSpPr>
            <a:xfrm>
              <a:off x="217494" y="1621551"/>
              <a:ext cx="1922906" cy="678288"/>
              <a:chOff x="429315" y="1197838"/>
              <a:chExt cx="1922907" cy="678288"/>
            </a:xfrm>
          </p:grpSpPr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1CE2256F-E89A-4D22-88D6-3D3AD1133F0D}"/>
                  </a:ext>
                </a:extLst>
              </p:cNvPr>
              <p:cNvSpPr/>
              <p:nvPr/>
            </p:nvSpPr>
            <p:spPr>
              <a:xfrm>
                <a:off x="569368" y="1197838"/>
                <a:ext cx="1700483" cy="609473"/>
              </a:xfrm>
              <a:prstGeom prst="roundRect">
                <a:avLst>
                  <a:gd name="adj" fmla="val 10000"/>
                </a:avLst>
              </a:prstGeom>
              <a:solidFill>
                <a:srgbClr val="0000FF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Rectangle: Rounded Corners 4">
                <a:extLst>
                  <a:ext uri="{FF2B5EF4-FFF2-40B4-BE49-F238E27FC236}">
                    <a16:creationId xmlns:a16="http://schemas.microsoft.com/office/drawing/2014/main" id="{3FCC0952-A2E4-42B0-9452-EBECB40944C6}"/>
                  </a:ext>
                </a:extLst>
              </p:cNvPr>
              <p:cNvSpPr txBox="1"/>
              <p:nvPr/>
            </p:nvSpPr>
            <p:spPr>
              <a:xfrm>
                <a:off x="429315" y="1215689"/>
                <a:ext cx="1922907" cy="66043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795" tIns="10795" rIns="10795" bIns="10795" numCol="1" spcCol="1270" anchor="ctr" anchorCtr="0">
                <a:noAutofit/>
              </a:bodyPr>
              <a:lstStyle/>
              <a:p>
                <a:pPr marL="0" lvl="0" indent="0"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IN" kern="1200" dirty="0"/>
                  <a:t>Experimental Method</a:t>
                </a: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1CB3F16-6045-4AD5-B0EC-11B804050CF0}"/>
                </a:ext>
              </a:extLst>
            </p:cNvPr>
            <p:cNvGrpSpPr/>
            <p:nvPr/>
          </p:nvGrpSpPr>
          <p:grpSpPr>
            <a:xfrm>
              <a:off x="2795964" y="1593694"/>
              <a:ext cx="1679435" cy="665189"/>
              <a:chOff x="2946619" y="1198727"/>
              <a:chExt cx="1679435" cy="665189"/>
            </a:xfrm>
          </p:grpSpPr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7219F27-6428-4763-81A8-424A19435B2B}"/>
                  </a:ext>
                </a:extLst>
              </p:cNvPr>
              <p:cNvSpPr/>
              <p:nvPr/>
            </p:nvSpPr>
            <p:spPr>
              <a:xfrm>
                <a:off x="2946619" y="1198727"/>
                <a:ext cx="1672672" cy="665189"/>
              </a:xfrm>
              <a:prstGeom prst="roundRect">
                <a:avLst>
                  <a:gd name="adj" fmla="val 10000"/>
                </a:avLst>
              </a:prstGeom>
              <a:solidFill>
                <a:srgbClr val="00B05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4" name="Rectangle: Rounded Corners 4">
                <a:extLst>
                  <a:ext uri="{FF2B5EF4-FFF2-40B4-BE49-F238E27FC236}">
                    <a16:creationId xmlns:a16="http://schemas.microsoft.com/office/drawing/2014/main" id="{FF6E4DED-4267-4937-B1F3-0CB0DEBC7560}"/>
                  </a:ext>
                </a:extLst>
              </p:cNvPr>
              <p:cNvSpPr txBox="1"/>
              <p:nvPr/>
            </p:nvSpPr>
            <p:spPr>
              <a:xfrm>
                <a:off x="2966101" y="1218210"/>
                <a:ext cx="1659953" cy="62622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795" tIns="10795" rIns="10795" bIns="10795" numCol="1" spcCol="1270" anchor="ctr" anchorCtr="0">
                <a:noAutofit/>
              </a:bodyPr>
              <a:lstStyle/>
              <a:p>
                <a:pPr marL="0" lvl="0" indent="0"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IN" kern="1200" dirty="0"/>
                  <a:t>3-Step Method</a:t>
                </a: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2A6CB9F-A24A-41DD-BA2A-804012E1616D}"/>
                </a:ext>
              </a:extLst>
            </p:cNvPr>
            <p:cNvCxnSpPr>
              <a:cxnSpLocks/>
              <a:stCxn id="18" idx="0"/>
              <a:endCxn id="7" idx="2"/>
            </p:cNvCxnSpPr>
            <p:nvPr/>
          </p:nvCxnSpPr>
          <p:spPr>
            <a:xfrm flipV="1">
              <a:off x="1207789" y="1066288"/>
              <a:ext cx="932611" cy="555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7348DF6-70D9-407C-A15F-48DB28F94454}"/>
                </a:ext>
              </a:extLst>
            </p:cNvPr>
            <p:cNvCxnSpPr>
              <a:cxnSpLocks/>
              <a:stCxn id="24" idx="0"/>
              <a:endCxn id="7" idx="2"/>
            </p:cNvCxnSpPr>
            <p:nvPr/>
          </p:nvCxnSpPr>
          <p:spPr>
            <a:xfrm flipH="1" flipV="1">
              <a:off x="2140400" y="1066288"/>
              <a:ext cx="1505023" cy="5468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C3EFA9D5-CD82-4B0E-B590-90AF02D00324}"/>
              </a:ext>
            </a:extLst>
          </p:cNvPr>
          <p:cNvSpPr txBox="1"/>
          <p:nvPr/>
        </p:nvSpPr>
        <p:spPr>
          <a:xfrm>
            <a:off x="7013923" y="5770072"/>
            <a:ext cx="502440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00FF"/>
                </a:solidFill>
              </a:rPr>
              <a:t>Reactivity Correction : </a:t>
            </a:r>
          </a:p>
          <a:p>
            <a:pPr algn="just"/>
            <a:r>
              <a:rPr lang="en-IN" dirty="0"/>
              <a:t>Experimental method – based on S-curve, </a:t>
            </a:r>
          </a:p>
          <a:p>
            <a:pPr algn="just"/>
            <a:r>
              <a:rPr lang="en-IN" dirty="0"/>
              <a:t>3-step method -- based on reactivity difference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EBBB7A9-C87D-4A4B-824C-A70E7E00B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46" t="6929" r="39507" b="12890"/>
          <a:stretch/>
        </p:blipFill>
        <p:spPr bwMode="auto">
          <a:xfrm>
            <a:off x="8111865" y="447373"/>
            <a:ext cx="3595022" cy="31789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AC14689-AC7D-424C-9388-C98D0E43E0A1}"/>
              </a:ext>
            </a:extLst>
          </p:cNvPr>
          <p:cNvSpPr txBox="1"/>
          <p:nvPr/>
        </p:nvSpPr>
        <p:spPr>
          <a:xfrm>
            <a:off x="8081830" y="3648232"/>
            <a:ext cx="43089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>
              <a:spcBef>
                <a:spcPts val="600"/>
              </a:spcBef>
              <a:spcAft>
                <a:spcPts val="600"/>
              </a:spcAft>
            </a:pPr>
            <a:r>
              <a:rPr lang="en-GB" sz="1800" b="0" i="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Fig.  Positions of </a:t>
            </a:r>
            <a:r>
              <a:rPr lang="en-GB" sz="1800" b="0" i="0" dirty="0" err="1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SVR</a:t>
            </a:r>
            <a:r>
              <a:rPr lang="en-GB" sz="1800" b="0" i="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 measurement. </a:t>
            </a:r>
            <a:endParaRPr lang="en-IN" sz="2400" b="1" i="1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754FDF-13DA-4DE1-A0BE-5B472FE8C71F}"/>
              </a:ext>
            </a:extLst>
          </p:cNvPr>
          <p:cNvSpPr txBox="1"/>
          <p:nvPr/>
        </p:nvSpPr>
        <p:spPr>
          <a:xfrm>
            <a:off x="71548" y="521690"/>
            <a:ext cx="7627110" cy="255454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Times New Roman" panose="02020603050405020304" pitchFamily="18" charset="0"/>
              </a:rPr>
              <a:t>Experiment :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dirty="0">
                <a:effectLst/>
                <a:ea typeface="Batang" panose="02030600000101010101" pitchFamily="18" charset="-127"/>
              </a:rPr>
              <a:t>Measured </a:t>
            </a:r>
            <a:r>
              <a:rPr lang="en-US" sz="2000" dirty="0">
                <a:effectLst/>
                <a:ea typeface="Batang" panose="02030600000101010101" pitchFamily="18" charset="-127"/>
              </a:rPr>
              <a:t>in the operation core state of 79 FAs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a typeface="Batang" panose="02030600000101010101" pitchFamily="18" charset="-127"/>
              </a:rPr>
              <a:t>A</a:t>
            </a:r>
            <a:r>
              <a:rPr lang="en-US" sz="2000" dirty="0">
                <a:effectLst/>
                <a:ea typeface="Batang" panose="02030600000101010101" pitchFamily="18" charset="-127"/>
              </a:rPr>
              <a:t> specially designed ‘voided’ assembly was used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ea typeface="Batang" panose="02030600000101010101" pitchFamily="18" charset="-127"/>
              </a:rPr>
              <a:t>Sodium inlet and outlet sealed in fuel assembly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000" dirty="0">
              <a:effectLst/>
              <a:ea typeface="Batang" panose="02030600000101010101" pitchFamily="18" charset="-127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ea typeface="Batang" panose="02030600000101010101" pitchFamily="18" charset="-127"/>
              </a:rPr>
              <a:t>Measured mainly by changing the parking positions of </a:t>
            </a:r>
            <a:r>
              <a:rPr lang="en-US" sz="2000" dirty="0" err="1">
                <a:effectLst/>
                <a:ea typeface="Batang" panose="02030600000101010101" pitchFamily="18" charset="-127"/>
              </a:rPr>
              <a:t>REs</a:t>
            </a:r>
            <a:r>
              <a:rPr lang="en-US" sz="2000" dirty="0">
                <a:effectLst/>
                <a:ea typeface="Batang" panose="02030600000101010101" pitchFamily="18" charset="-127"/>
              </a:rPr>
              <a:t>;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ea typeface="Batang" panose="02030600000101010101" pitchFamily="18" charset="-127"/>
              </a:rPr>
              <a:t>shim rods and safety rods positions were kept unchanged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ea typeface="Batang" panose="02030600000101010101" pitchFamily="18" charset="-127"/>
              </a:rPr>
              <a:t>Measured at five location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1C725CB-618D-442F-8358-5A9306ABF67F}"/>
              </a:ext>
            </a:extLst>
          </p:cNvPr>
          <p:cNvSpPr txBox="1"/>
          <p:nvPr/>
        </p:nvSpPr>
        <p:spPr>
          <a:xfrm>
            <a:off x="1541511" y="3244743"/>
            <a:ext cx="54264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mulation  :</a:t>
            </a:r>
          </a:p>
          <a:p>
            <a:pPr algn="just"/>
            <a:endParaRPr lang="en-GB" sz="20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EC0F79D-F70D-4719-9C93-35DA0B6B0398}"/>
              </a:ext>
            </a:extLst>
          </p:cNvPr>
          <p:cNvGrpSpPr/>
          <p:nvPr/>
        </p:nvGrpSpPr>
        <p:grpSpPr>
          <a:xfrm>
            <a:off x="3549898" y="3164280"/>
            <a:ext cx="2574372" cy="3429000"/>
            <a:chOff x="4648200" y="304800"/>
            <a:chExt cx="2574372" cy="3429000"/>
          </a:xfrm>
        </p:grpSpPr>
        <p:grpSp>
          <p:nvGrpSpPr>
            <p:cNvPr id="27" name="Group 61">
              <a:extLst>
                <a:ext uri="{FF2B5EF4-FFF2-40B4-BE49-F238E27FC236}">
                  <a16:creationId xmlns:a16="http://schemas.microsoft.com/office/drawing/2014/main" id="{F31A48AC-EEA1-4F3D-B7C0-BC74ACC649FA}"/>
                </a:ext>
              </a:extLst>
            </p:cNvPr>
            <p:cNvGrpSpPr/>
            <p:nvPr/>
          </p:nvGrpSpPr>
          <p:grpSpPr>
            <a:xfrm>
              <a:off x="5207646" y="304800"/>
              <a:ext cx="1147501" cy="2836880"/>
              <a:chOff x="2973020" y="-728705"/>
              <a:chExt cx="1147501" cy="2836880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9DAA8A8-2419-4BDD-93EE-9D1ABFA9635A}"/>
                  </a:ext>
                </a:extLst>
              </p:cNvPr>
              <p:cNvSpPr/>
              <p:nvPr/>
            </p:nvSpPr>
            <p:spPr>
              <a:xfrm>
                <a:off x="3689292" y="-728705"/>
                <a:ext cx="65667" cy="1809590"/>
              </a:xfrm>
              <a:prstGeom prst="rect">
                <a:avLst/>
              </a:prstGeom>
              <a:pattFill prst="openDmnd">
                <a:fgClr>
                  <a:schemeClr val="tx1">
                    <a:lumMod val="85000"/>
                    <a:lumOff val="15000"/>
                  </a:schemeClr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75F77FCD-308D-460D-8A11-8110154D14B4}"/>
                  </a:ext>
                </a:extLst>
              </p:cNvPr>
              <p:cNvSpPr/>
              <p:nvPr/>
            </p:nvSpPr>
            <p:spPr>
              <a:xfrm flipH="1">
                <a:off x="2973020" y="298585"/>
                <a:ext cx="81998" cy="1809590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DCDB3B3-8CA2-4C1E-BDDE-25122DB5BAC0}"/>
                  </a:ext>
                </a:extLst>
              </p:cNvPr>
              <p:cNvSpPr/>
              <p:nvPr/>
            </p:nvSpPr>
            <p:spPr>
              <a:xfrm>
                <a:off x="3354914" y="24838"/>
                <a:ext cx="65666" cy="1809590"/>
              </a:xfrm>
              <a:prstGeom prst="rect">
                <a:avLst/>
              </a:prstGeom>
              <a:pattFill prst="dkUpDiag">
                <a:fgClr>
                  <a:srgbClr val="0000FF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C1D6B32-5422-41FB-B410-2F3FFD70C51D}"/>
                  </a:ext>
                </a:extLst>
              </p:cNvPr>
              <p:cNvSpPr/>
              <p:nvPr/>
            </p:nvSpPr>
            <p:spPr>
              <a:xfrm>
                <a:off x="4054855" y="-109407"/>
                <a:ext cx="65666" cy="1815075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01D9E6A-7B5B-4158-A404-BB017E0EE4E7}"/>
                </a:ext>
              </a:extLst>
            </p:cNvPr>
            <p:cNvCxnSpPr/>
            <p:nvPr/>
          </p:nvCxnSpPr>
          <p:spPr>
            <a:xfrm>
              <a:off x="4648200" y="2133600"/>
              <a:ext cx="2286000" cy="0"/>
            </a:xfrm>
            <a:prstGeom prst="line">
              <a:avLst/>
            </a:prstGeom>
            <a:ln w="222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3C873F7-081F-463A-8C9C-313F642CE27A}"/>
                </a:ext>
              </a:extLst>
            </p:cNvPr>
            <p:cNvCxnSpPr/>
            <p:nvPr/>
          </p:nvCxnSpPr>
          <p:spPr>
            <a:xfrm>
              <a:off x="4765630" y="2867933"/>
              <a:ext cx="2286000" cy="0"/>
            </a:xfrm>
            <a:prstGeom prst="line">
              <a:avLst/>
            </a:prstGeom>
            <a:ln w="222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0" name="TextBox 12">
              <a:extLst>
                <a:ext uri="{FF2B5EF4-FFF2-40B4-BE49-F238E27FC236}">
                  <a16:creationId xmlns:a16="http://schemas.microsoft.com/office/drawing/2014/main" id="{69C316CC-0A7E-480C-99FE-E92B52CD9D4A}"/>
                </a:ext>
              </a:extLst>
            </p:cNvPr>
            <p:cNvSpPr txBox="1"/>
            <p:nvPr/>
          </p:nvSpPr>
          <p:spPr>
            <a:xfrm>
              <a:off x="5926862" y="512092"/>
              <a:ext cx="6483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SAs</a:t>
              </a:r>
              <a:endParaRPr lang="en-US" sz="1400" b="1" dirty="0"/>
            </a:p>
          </p:txBody>
        </p:sp>
        <p:sp>
          <p:nvSpPr>
            <p:cNvPr id="31" name="TextBox 12">
              <a:extLst>
                <a:ext uri="{FF2B5EF4-FFF2-40B4-BE49-F238E27FC236}">
                  <a16:creationId xmlns:a16="http://schemas.microsoft.com/office/drawing/2014/main" id="{FD19F472-D68E-4284-B828-BC6C7D6778FF}"/>
                </a:ext>
              </a:extLst>
            </p:cNvPr>
            <p:cNvSpPr txBox="1"/>
            <p:nvPr/>
          </p:nvSpPr>
          <p:spPr>
            <a:xfrm>
              <a:off x="5289644" y="705547"/>
              <a:ext cx="6342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SHs</a:t>
              </a:r>
              <a:endParaRPr lang="en-US" sz="1400" b="1" dirty="0"/>
            </a:p>
          </p:txBody>
        </p:sp>
        <p:sp>
          <p:nvSpPr>
            <p:cNvPr id="32" name="TextBox 12">
              <a:extLst>
                <a:ext uri="{FF2B5EF4-FFF2-40B4-BE49-F238E27FC236}">
                  <a16:creationId xmlns:a16="http://schemas.microsoft.com/office/drawing/2014/main" id="{620799EC-8228-49E3-9C2B-2880A7F848AB}"/>
                </a:ext>
              </a:extLst>
            </p:cNvPr>
            <p:cNvSpPr txBox="1"/>
            <p:nvPr/>
          </p:nvSpPr>
          <p:spPr>
            <a:xfrm>
              <a:off x="4692034" y="2329863"/>
              <a:ext cx="547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RE1</a:t>
              </a:r>
              <a:endParaRPr lang="en-US" sz="1400" b="1" dirty="0"/>
            </a:p>
          </p:txBody>
        </p:sp>
        <p:sp>
          <p:nvSpPr>
            <p:cNvPr id="33" name="TextBox 12">
              <a:extLst>
                <a:ext uri="{FF2B5EF4-FFF2-40B4-BE49-F238E27FC236}">
                  <a16:creationId xmlns:a16="http://schemas.microsoft.com/office/drawing/2014/main" id="{7A4F2A57-C58D-4621-B7AA-1B4520A7448A}"/>
                </a:ext>
              </a:extLst>
            </p:cNvPr>
            <p:cNvSpPr txBox="1"/>
            <p:nvPr/>
          </p:nvSpPr>
          <p:spPr>
            <a:xfrm>
              <a:off x="6355147" y="2527323"/>
              <a:ext cx="5790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RE2</a:t>
              </a:r>
              <a:endParaRPr lang="en-US" sz="1400" b="1" dirty="0"/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DF8317EC-CC47-469E-8896-0AD0D24C5E3B}"/>
                </a:ext>
              </a:extLst>
            </p:cNvPr>
            <p:cNvCxnSpPr/>
            <p:nvPr/>
          </p:nvCxnSpPr>
          <p:spPr>
            <a:xfrm>
              <a:off x="4800600" y="3733800"/>
              <a:ext cx="2286000" cy="0"/>
            </a:xfrm>
            <a:prstGeom prst="line">
              <a:avLst/>
            </a:prstGeom>
            <a:ln w="222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5" name="TextBox 61">
              <a:extLst>
                <a:ext uri="{FF2B5EF4-FFF2-40B4-BE49-F238E27FC236}">
                  <a16:creationId xmlns:a16="http://schemas.microsoft.com/office/drawing/2014/main" id="{7552F1F8-901F-4DBF-AA9B-D511B992E4A2}"/>
                </a:ext>
              </a:extLst>
            </p:cNvPr>
            <p:cNvSpPr txBox="1"/>
            <p:nvPr/>
          </p:nvSpPr>
          <p:spPr>
            <a:xfrm>
              <a:off x="5622373" y="2877356"/>
              <a:ext cx="16001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dirty="0"/>
                <a:t>Core Mid Plane </a:t>
              </a:r>
              <a:endParaRPr lang="en-US" sz="16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841015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>
            <a:extLst>
              <a:ext uri="{FF2B5EF4-FFF2-40B4-BE49-F238E27FC236}">
                <a16:creationId xmlns:a16="http://schemas.microsoft.com/office/drawing/2014/main" id="{E829F06B-3C30-4FD4-8545-E13B6A8CBAC2}"/>
              </a:ext>
            </a:extLst>
          </p:cNvPr>
          <p:cNvSpPr txBox="1"/>
          <p:nvPr/>
        </p:nvSpPr>
        <p:spPr>
          <a:xfrm>
            <a:off x="6400992" y="1012954"/>
            <a:ext cx="572509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-step Method : </a:t>
            </a:r>
          </a:p>
          <a:p>
            <a:pPr algn="just"/>
            <a:r>
              <a:rPr lang="en-GB" sz="2000" dirty="0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Reactivity change in </a:t>
            </a:r>
            <a:r>
              <a:rPr lang="en-GB" sz="2000" dirty="0" err="1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j</a:t>
            </a:r>
            <a:r>
              <a:rPr lang="en-GB" sz="2000" baseline="30000" dirty="0" err="1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th</a:t>
            </a:r>
            <a:r>
              <a:rPr lang="en-GB" sz="2000" dirty="0">
                <a:effectLst/>
                <a:ea typeface="Batang" panose="02030600000101010101" pitchFamily="18" charset="-127"/>
                <a:cs typeface="Times New Roman" panose="02020603050405020304" pitchFamily="18" charset="0"/>
              </a:rPr>
              <a:t> step:  </a:t>
            </a:r>
            <a:endParaRPr lang="en-GB" sz="2000" b="1" dirty="0">
              <a:solidFill>
                <a:srgbClr val="0000FF"/>
              </a:solidFill>
              <a:effectLst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algn="just"/>
            <a:endParaRPr lang="en-GB" sz="2000" b="1" dirty="0">
              <a:solidFill>
                <a:srgbClr val="0000FF"/>
              </a:solidFill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algn="just"/>
            <a:endParaRPr lang="en-GB" sz="2000" b="1" dirty="0">
              <a:solidFill>
                <a:srgbClr val="0000FF"/>
              </a:solidFill>
              <a:effectLst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algn="just"/>
            <a:endParaRPr lang="en-GB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algn="just"/>
            <a:r>
              <a:rPr lang="en-GB" sz="18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where the reactivity                                                               </a:t>
            </a:r>
          </a:p>
          <a:p>
            <a:pPr algn="just"/>
            <a:r>
              <a:rPr lang="en-GB" sz="18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 is considered as a correction factor. </a:t>
            </a:r>
            <a:endParaRPr lang="en-GB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algn="just"/>
            <a:endParaRPr lang="en-GB" b="1" dirty="0">
              <a:solidFill>
                <a:srgbClr val="0000FF"/>
              </a:solidFill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algn="just"/>
            <a:r>
              <a:rPr lang="en-GB" b="1" dirty="0">
                <a:solidFill>
                  <a:srgbClr val="0000FF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Experimental method </a:t>
            </a:r>
          </a:p>
          <a:p>
            <a:pPr algn="just"/>
            <a:r>
              <a:rPr lang="en-US" sz="2000" dirty="0">
                <a:effectLst/>
                <a:ea typeface="Batang" panose="02030600000101010101" pitchFamily="18" charset="-127"/>
              </a:rPr>
              <a:t>Core reactivity from P</a:t>
            </a:r>
            <a:r>
              <a:rPr lang="en-US" sz="2000" baseline="-25000" dirty="0">
                <a:effectLst/>
                <a:ea typeface="Batang" panose="02030600000101010101" pitchFamily="18" charset="-127"/>
              </a:rPr>
              <a:t>i</a:t>
            </a:r>
            <a:r>
              <a:rPr lang="en-US" sz="2000" dirty="0">
                <a:effectLst/>
                <a:ea typeface="Batang" panose="02030600000101010101" pitchFamily="18" charset="-127"/>
              </a:rPr>
              <a:t>’s to P</a:t>
            </a:r>
            <a:r>
              <a:rPr lang="en-US" sz="2000" baseline="-25000" dirty="0">
                <a:effectLst/>
                <a:ea typeface="Batang" panose="02030600000101010101" pitchFamily="18" charset="-127"/>
              </a:rPr>
              <a:t>j</a:t>
            </a:r>
            <a:r>
              <a:rPr lang="en-US" sz="2000" dirty="0">
                <a:effectLst/>
                <a:ea typeface="Batang" panose="02030600000101010101" pitchFamily="18" charset="-127"/>
              </a:rPr>
              <a:t>’s, </a:t>
            </a:r>
          </a:p>
          <a:p>
            <a:pPr algn="just"/>
            <a:endParaRPr lang="en-IN" sz="2000" dirty="0">
              <a:effectLst/>
              <a:ea typeface="Batang" panose="02030600000101010101" pitchFamily="18" charset="-127"/>
            </a:endParaRPr>
          </a:p>
          <a:p>
            <a:pPr algn="just"/>
            <a:endParaRPr lang="en-GB" sz="2000" b="1" dirty="0">
              <a:solidFill>
                <a:srgbClr val="0000FF"/>
              </a:solidFill>
              <a:effectLst/>
              <a:ea typeface="Batang" panose="02030600000101010101" pitchFamily="18" charset="-127"/>
            </a:endParaRPr>
          </a:p>
          <a:p>
            <a:pPr algn="just"/>
            <a:endParaRPr lang="en-GB" sz="2000" dirty="0">
              <a:ea typeface="Batang" panose="02030600000101010101" pitchFamily="18" charset="-127"/>
            </a:endParaRPr>
          </a:p>
          <a:p>
            <a:pPr algn="just"/>
            <a:r>
              <a:rPr lang="en-GB" sz="2000" dirty="0">
                <a:ea typeface="Batang" panose="02030600000101010101" pitchFamily="18" charset="-127"/>
              </a:rPr>
              <a:t>w</a:t>
            </a:r>
            <a:r>
              <a:rPr lang="en-GB" sz="2000" dirty="0">
                <a:effectLst/>
                <a:ea typeface="Batang" panose="02030600000101010101" pitchFamily="18" charset="-127"/>
              </a:rPr>
              <a:t>here </a:t>
            </a:r>
          </a:p>
          <a:p>
            <a:pPr algn="just"/>
            <a:r>
              <a:rPr lang="en-GB" sz="2000" dirty="0">
                <a:effectLst/>
                <a:ea typeface="Times New Roman" panose="02020603050405020304" pitchFamily="18" charset="0"/>
              </a:rPr>
              <a:t> and         </a:t>
            </a:r>
            <a:r>
              <a:rPr lang="en-GB" sz="2000" dirty="0">
                <a:effectLst/>
                <a:ea typeface="Batang" panose="02030600000101010101" pitchFamily="18" charset="-127"/>
              </a:rPr>
              <a:t>is the change of critical height of the </a:t>
            </a:r>
            <a:r>
              <a:rPr lang="en-GB" sz="2000" dirty="0" err="1">
                <a:effectLst/>
                <a:ea typeface="Batang" panose="02030600000101010101" pitchFamily="18" charset="-127"/>
              </a:rPr>
              <a:t>m</a:t>
            </a:r>
            <a:r>
              <a:rPr lang="en-GB" sz="2000" baseline="30000" dirty="0" err="1">
                <a:effectLst/>
                <a:ea typeface="Batang" panose="02030600000101010101" pitchFamily="18" charset="-127"/>
              </a:rPr>
              <a:t>th</a:t>
            </a:r>
            <a:r>
              <a:rPr lang="en-GB" sz="2000" dirty="0">
                <a:effectLst/>
                <a:ea typeface="Batang" panose="02030600000101010101" pitchFamily="18" charset="-127"/>
              </a:rPr>
              <a:t> control rod.</a:t>
            </a:r>
            <a:endParaRPr lang="en-GB" sz="2000" b="1" dirty="0">
              <a:solidFill>
                <a:srgbClr val="0000FF"/>
              </a:solidFill>
              <a:effectLst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7AAA69D9-7F1A-4CA7-9BA1-A893B6931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36141"/>
              </p:ext>
            </p:extLst>
          </p:nvPr>
        </p:nvGraphicFramePr>
        <p:xfrm>
          <a:off x="7775334" y="4034122"/>
          <a:ext cx="3757924" cy="4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3" imgW="2631996" imgH="314256" progId="Equation.DSMT4">
                  <p:embed/>
                </p:oleObj>
              </mc:Choice>
              <mc:Fallback>
                <p:oleObj name="Equation" r:id="rId3" imgW="2631996" imgH="314256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7AAA69D9-7F1A-4CA7-9BA1-A893B6931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5334" y="4034122"/>
                        <a:ext cx="3757924" cy="49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2F073965-BF00-414B-A6BA-C833CA2ED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93297"/>
              </p:ext>
            </p:extLst>
          </p:nvPr>
        </p:nvGraphicFramePr>
        <p:xfrm>
          <a:off x="7272736" y="5095442"/>
          <a:ext cx="396894" cy="39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5" imgW="275446" imgH="276099" progId="Equation.DSMT4">
                  <p:embed/>
                </p:oleObj>
              </mc:Choice>
              <mc:Fallback>
                <p:oleObj name="Equation" r:id="rId5" imgW="275446" imgH="276099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2F073965-BF00-414B-A6BA-C833CA2ED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2736" y="5095442"/>
                        <a:ext cx="396894" cy="39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1F62CD7-E66A-4368-BA62-D69241B51C46}"/>
              </a:ext>
            </a:extLst>
          </p:cNvPr>
          <p:cNvSpPr txBox="1"/>
          <p:nvPr/>
        </p:nvSpPr>
        <p:spPr>
          <a:xfrm>
            <a:off x="6400992" y="549586"/>
            <a:ext cx="5132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cess Simulation  :</a:t>
            </a:r>
          </a:p>
        </p:txBody>
      </p:sp>
      <p:sp>
        <p:nvSpPr>
          <p:cNvPr id="13" name="제목 1">
            <a:extLst>
              <a:ext uri="{FF2B5EF4-FFF2-40B4-BE49-F238E27FC236}">
                <a16:creationId xmlns:a16="http://schemas.microsoft.com/office/drawing/2014/main" id="{7967B1F4-1222-4426-A663-D8AAE4C17CC4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4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Sodium Void Reactivity Coefficient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7304CAA-9D29-445C-9AD4-B905BCBF5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68082"/>
              </p:ext>
            </p:extLst>
          </p:nvPr>
        </p:nvGraphicFramePr>
        <p:xfrm>
          <a:off x="7698214" y="1732208"/>
          <a:ext cx="3949390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7" imgW="2546526" imgH="237941" progId="Equation.DSMT4">
                  <p:embed/>
                </p:oleObj>
              </mc:Choice>
              <mc:Fallback>
                <p:oleObj name="Equation" r:id="rId7" imgW="2546526" imgH="237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8214" y="1732208"/>
                        <a:ext cx="3949390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C43BDF-1389-4C26-AF9F-2D0FFD26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0509"/>
              </p:ext>
            </p:extLst>
          </p:nvPr>
        </p:nvGraphicFramePr>
        <p:xfrm>
          <a:off x="8424466" y="2443018"/>
          <a:ext cx="3223138" cy="43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9" imgW="2033342" imgH="276099" progId="Equation.DSMT4">
                  <p:embed/>
                </p:oleObj>
              </mc:Choice>
              <mc:Fallback>
                <p:oleObj name="Equation" r:id="rId9" imgW="2033342" imgH="2760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4466" y="2443018"/>
                        <a:ext cx="3223138" cy="437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EB5F35F-D47B-40EB-B0B0-CDBDC71DC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16120"/>
              </p:ext>
            </p:extLst>
          </p:nvPr>
        </p:nvGraphicFramePr>
        <p:xfrm>
          <a:off x="7272736" y="4791179"/>
          <a:ext cx="3222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11" imgW="3223387" imgH="437667" progId="Equation.DSMT4">
                  <p:embed/>
                </p:oleObj>
              </mc:Choice>
              <mc:Fallback>
                <p:oleObj name="Equation" r:id="rId11" imgW="3223387" imgH="4376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2736" y="4791179"/>
                        <a:ext cx="32226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67F9456A-B13D-44F1-9AB1-404C3AA36203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b="36625"/>
          <a:stretch/>
        </p:blipFill>
        <p:spPr>
          <a:xfrm>
            <a:off x="32023" y="589320"/>
            <a:ext cx="6368969" cy="3861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9377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4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Sodium Void Reactivity Coefficient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pic>
        <p:nvPicPr>
          <p:cNvPr id="12290" name="Picture 9">
            <a:extLst>
              <a:ext uri="{FF2B5EF4-FFF2-40B4-BE49-F238E27FC236}">
                <a16:creationId xmlns:a16="http://schemas.microsoft.com/office/drawing/2014/main" id="{F3F5ED12-08F2-486D-8B52-534EF8219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6" t="8707" r="10103" b="3665"/>
          <a:stretch>
            <a:fillRect/>
          </a:stretch>
        </p:blipFill>
        <p:spPr bwMode="auto">
          <a:xfrm>
            <a:off x="8299323" y="482341"/>
            <a:ext cx="3408096" cy="2761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89" name="Picture 10">
            <a:extLst>
              <a:ext uri="{FF2B5EF4-FFF2-40B4-BE49-F238E27FC236}">
                <a16:creationId xmlns:a16="http://schemas.microsoft.com/office/drawing/2014/main" id="{C85A43F8-5845-40E6-89BF-F8678765B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0" t="7437" r="8716" b="3667"/>
          <a:stretch>
            <a:fillRect/>
          </a:stretch>
        </p:blipFill>
        <p:spPr bwMode="auto">
          <a:xfrm>
            <a:off x="8501779" y="3600202"/>
            <a:ext cx="3408097" cy="2775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0A716344-CA99-4395-9EB6-D905AACBF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5B5DD3-9880-446D-A75E-9306881F6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124" y="3150790"/>
            <a:ext cx="42622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ARCOB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4">
            <a:extLst>
              <a:ext uri="{FF2B5EF4-FFF2-40B4-BE49-F238E27FC236}">
                <a16:creationId xmlns:a16="http://schemas.microsoft.com/office/drawing/2014/main" id="{388578F1-C0C9-4574-B86A-06EC16264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2054" y="6465790"/>
            <a:ext cx="32412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RANOS 2.1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0E12F1-E653-4924-A4E5-8FD277DC3ABB}"/>
              </a:ext>
            </a:extLst>
          </p:cNvPr>
          <p:cNvSpPr txBox="1"/>
          <p:nvPr/>
        </p:nvSpPr>
        <p:spPr>
          <a:xfrm>
            <a:off x="2861236" y="4233499"/>
            <a:ext cx="55658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00FF"/>
                </a:solidFill>
              </a:rPr>
              <a:t>Observation: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IN" dirty="0"/>
              <a:t>Reactivity worth are well within the measurement error </a:t>
            </a:r>
          </a:p>
          <a:p>
            <a:pPr algn="just"/>
            <a:r>
              <a:rPr lang="en-IN" dirty="0"/>
              <a:t>     (The relative </a:t>
            </a:r>
            <a:r>
              <a:rPr lang="en-IN" dirty="0" err="1"/>
              <a:t>measur</a:t>
            </a:r>
            <a:r>
              <a:rPr lang="en-IN" dirty="0"/>
              <a:t>. error is about 13 % to 17 % )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D3241FA-AE03-47C0-A278-3B43575DC4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644347"/>
              </p:ext>
            </p:extLst>
          </p:nvPr>
        </p:nvGraphicFramePr>
        <p:xfrm>
          <a:off x="282124" y="916067"/>
          <a:ext cx="7179937" cy="29252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0209">
                  <a:extLst>
                    <a:ext uri="{9D8B030D-6E8A-4147-A177-3AD203B41FA5}">
                      <a16:colId xmlns:a16="http://schemas.microsoft.com/office/drawing/2014/main" val="3283152406"/>
                    </a:ext>
                  </a:extLst>
                </a:gridCol>
                <a:gridCol w="1319672">
                  <a:extLst>
                    <a:ext uri="{9D8B030D-6E8A-4147-A177-3AD203B41FA5}">
                      <a16:colId xmlns:a16="http://schemas.microsoft.com/office/drawing/2014/main" val="4197560063"/>
                    </a:ext>
                  </a:extLst>
                </a:gridCol>
                <a:gridCol w="1379984">
                  <a:extLst>
                    <a:ext uri="{9D8B030D-6E8A-4147-A177-3AD203B41FA5}">
                      <a16:colId xmlns:a16="http://schemas.microsoft.com/office/drawing/2014/main" val="1368787792"/>
                    </a:ext>
                  </a:extLst>
                </a:gridCol>
                <a:gridCol w="1379984">
                  <a:extLst>
                    <a:ext uri="{9D8B030D-6E8A-4147-A177-3AD203B41FA5}">
                      <a16:colId xmlns:a16="http://schemas.microsoft.com/office/drawing/2014/main" val="2049321734"/>
                    </a:ext>
                  </a:extLst>
                </a:gridCol>
                <a:gridCol w="1256489">
                  <a:extLst>
                    <a:ext uri="{9D8B030D-6E8A-4147-A177-3AD203B41FA5}">
                      <a16:colId xmlns:a16="http://schemas.microsoft.com/office/drawing/2014/main" val="2651526267"/>
                    </a:ext>
                  </a:extLst>
                </a:gridCol>
                <a:gridCol w="143599">
                  <a:extLst>
                    <a:ext uri="{9D8B030D-6E8A-4147-A177-3AD203B41FA5}">
                      <a16:colId xmlns:a16="http://schemas.microsoft.com/office/drawing/2014/main" val="2103289142"/>
                    </a:ext>
                  </a:extLst>
                </a:gridCol>
              </a:tblGrid>
              <a:tr h="37186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Measurement position in core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Experimental Method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3 Step Method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8048034"/>
                  </a:ext>
                </a:extLst>
              </a:tr>
              <a:tr h="394491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FARCOB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effectLst/>
                        </a:rPr>
                        <a:t>ERANOS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FARCOB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ERANOS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2144929"/>
                  </a:ext>
                </a:extLst>
              </a:tr>
              <a:tr h="378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(2-4)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1.03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1.04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1.07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1.06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064934129"/>
                  </a:ext>
                </a:extLst>
              </a:tr>
              <a:tr h="378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(3-7)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.94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.98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.95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1.00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63284703"/>
                  </a:ext>
                </a:extLst>
              </a:tr>
              <a:tr h="378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(4-9)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0.98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1.02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effectLst/>
                        </a:rPr>
                        <a:t>0.98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1.04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75959139"/>
                  </a:ext>
                </a:extLst>
              </a:tr>
              <a:tr h="378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>
                          <a:effectLst/>
                        </a:rPr>
                        <a:t>(5-11)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.93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effectLst/>
                        </a:rPr>
                        <a:t>0.89</a:t>
                      </a:r>
                      <a:endParaRPr lang="en-IN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.93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effectLst/>
                        </a:rPr>
                        <a:t>0.93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>
                          <a:effectLst/>
                        </a:rPr>
                        <a:t> 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88576447"/>
                  </a:ext>
                </a:extLst>
              </a:tr>
              <a:tr h="3787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2000" dirty="0">
                          <a:solidFill>
                            <a:srgbClr val="C00000"/>
                          </a:solidFill>
                          <a:effectLst/>
                        </a:rPr>
                        <a:t>(6-13)</a:t>
                      </a:r>
                      <a:endParaRPr lang="en-IN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</a:rPr>
                        <a:t>1.14</a:t>
                      </a:r>
                      <a:endParaRPr lang="en-IN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</a:rPr>
                        <a:t>1.12</a:t>
                      </a:r>
                      <a:endParaRPr lang="en-IN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</a:rPr>
                        <a:t>1.13</a:t>
                      </a:r>
                      <a:endParaRPr lang="en-IN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</a:rPr>
                        <a:t>1.12</a:t>
                      </a:r>
                      <a:endParaRPr lang="en-IN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IN" sz="2000" dirty="0">
                          <a:effectLst/>
                        </a:rPr>
                        <a:t> 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08028520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C18D6B86-61E5-472F-82FC-621CF7566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955" y="579527"/>
            <a:ext cx="52562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/E for sodium void reactivity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14EDEAA7-87D4-4D4F-B5CB-056F0CDC64DD}"/>
              </a:ext>
            </a:extLst>
          </p:cNvPr>
          <p:cNvSpPr/>
          <p:nvPr/>
        </p:nvSpPr>
        <p:spPr>
          <a:xfrm>
            <a:off x="2249714" y="3298841"/>
            <a:ext cx="5050972" cy="591457"/>
          </a:xfrm>
          <a:prstGeom prst="ellipse">
            <a:avLst/>
          </a:prstGeom>
          <a:solidFill>
            <a:schemeClr val="accent1">
              <a:alpha val="24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7457479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99;p17">
            <a:extLst>
              <a:ext uri="{FF2B5EF4-FFF2-40B4-BE49-F238E27FC236}">
                <a16:creationId xmlns:a16="http://schemas.microsoft.com/office/drawing/2014/main" id="{EFBC9A9C-05A5-41ED-965E-F8F6841EBB63}"/>
              </a:ext>
            </a:extLst>
          </p:cNvPr>
          <p:cNvSpPr txBox="1">
            <a:spLocks/>
          </p:cNvSpPr>
          <p:nvPr/>
        </p:nvSpPr>
        <p:spPr>
          <a:xfrm>
            <a:off x="1415845" y="538709"/>
            <a:ext cx="10599174" cy="2890291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Font typeface="Wingdings" panose="05000000000000000000" pitchFamily="2" charset="2"/>
              <a:buChar char="ü"/>
            </a:pPr>
            <a:r>
              <a:rPr lang="en-IN" sz="2000" b="1" dirty="0"/>
              <a:t>Core reactivity  :  </a:t>
            </a:r>
            <a:r>
              <a:rPr lang="en-IN" sz="2000" dirty="0"/>
              <a:t>under predicted by only ~200 </a:t>
            </a:r>
            <a:r>
              <a:rPr lang="en-IN" sz="2000" dirty="0" err="1"/>
              <a:t>pcm</a:t>
            </a:r>
            <a:r>
              <a:rPr lang="en-IN" sz="2000" dirty="0"/>
              <a:t> </a:t>
            </a:r>
          </a:p>
          <a:p>
            <a:pPr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Font typeface="Wingdings" panose="05000000000000000000" pitchFamily="2" charset="2"/>
              <a:buChar char="ü"/>
            </a:pPr>
            <a:r>
              <a:rPr lang="en-IN" sz="2000" b="1" dirty="0"/>
              <a:t>AR worth 	    : </a:t>
            </a:r>
            <a:r>
              <a:rPr lang="en-IN" sz="2000" dirty="0"/>
              <a:t>-3 % to - 7 % ( for SH &amp; SA) , -8 to -11 % for </a:t>
            </a:r>
            <a:r>
              <a:rPr lang="en-IN" sz="2000" dirty="0" err="1"/>
              <a:t>RE’s</a:t>
            </a:r>
            <a:r>
              <a:rPr lang="en-IN" sz="2000" dirty="0"/>
              <a:t> </a:t>
            </a:r>
            <a:endParaRPr lang="en-IN" sz="2000" b="1" dirty="0"/>
          </a:p>
          <a:p>
            <a:pPr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Font typeface="Wingdings" panose="05000000000000000000" pitchFamily="2" charset="2"/>
              <a:buChar char="ü"/>
            </a:pPr>
            <a:r>
              <a:rPr lang="en-IN" sz="2000" b="1" dirty="0"/>
              <a:t>Temperature reactivity coefficient : </a:t>
            </a:r>
            <a:r>
              <a:rPr lang="en-IN" sz="2000" dirty="0"/>
              <a:t>± 10 % (3-step Method)</a:t>
            </a:r>
          </a:p>
          <a:p>
            <a:pPr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Font typeface="Wingdings" panose="05000000000000000000" pitchFamily="2" charset="2"/>
              <a:buChar char="ü"/>
            </a:pPr>
            <a:r>
              <a:rPr lang="en-IN" sz="2000" b="1" dirty="0"/>
              <a:t>Sodium void reactivity coefficient : </a:t>
            </a:r>
            <a:r>
              <a:rPr lang="en-IN" sz="2000" dirty="0"/>
              <a:t>± 7 % ( In fuel region), 12 to 14 % (on boundary)  </a:t>
            </a:r>
          </a:p>
        </p:txBody>
      </p:sp>
      <p:sp>
        <p:nvSpPr>
          <p:cNvPr id="9" name="제목 1">
            <a:extLst>
              <a:ext uri="{FF2B5EF4-FFF2-40B4-BE49-F238E27FC236}">
                <a16:creationId xmlns:a16="http://schemas.microsoft.com/office/drawing/2014/main" id="{19C91F2A-211D-4876-8C22-F846027180FE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IN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Summary &amp; Conclusions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sp>
        <p:nvSpPr>
          <p:cNvPr id="4" name="Google Shape;99;p17">
            <a:extLst>
              <a:ext uri="{FF2B5EF4-FFF2-40B4-BE49-F238E27FC236}">
                <a16:creationId xmlns:a16="http://schemas.microsoft.com/office/drawing/2014/main" id="{9EBF7B34-3753-42AB-BFAD-0D6D4EECC1A9}"/>
              </a:ext>
            </a:extLst>
          </p:cNvPr>
          <p:cNvSpPr txBox="1">
            <a:spLocks/>
          </p:cNvSpPr>
          <p:nvPr/>
        </p:nvSpPr>
        <p:spPr>
          <a:xfrm>
            <a:off x="796261" y="3429000"/>
            <a:ext cx="11218758" cy="22638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spcFirstLastPara="1" vert="horz" wrap="square" lIns="91425" tIns="45700" rIns="91425" bIns="4570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None/>
            </a:pPr>
            <a:r>
              <a:rPr lang="en-IN" sz="2000" b="1" dirty="0"/>
              <a:t>All computed parameters using both code systems are in within the measurement error. </a:t>
            </a:r>
          </a:p>
          <a:p>
            <a:pPr marL="0" indent="0"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None/>
            </a:pPr>
            <a:endParaRPr lang="en-IN" sz="2000" b="1" dirty="0"/>
          </a:p>
          <a:p>
            <a:pPr marL="0" indent="0" algn="just">
              <a:lnSpc>
                <a:spcPct val="200000"/>
              </a:lnSpc>
              <a:spcBef>
                <a:spcPts val="0"/>
              </a:spcBef>
              <a:buClr>
                <a:schemeClr val="dk1"/>
              </a:buClr>
              <a:buSzPts val="2800"/>
              <a:buNone/>
            </a:pPr>
            <a:r>
              <a:rPr lang="en-IN" sz="2000" b="1" dirty="0"/>
              <a:t>The in-house FARCOB code system can be used for analysis of small-sized experimental </a:t>
            </a:r>
            <a:r>
              <a:rPr lang="en-IN" sz="2000" b="1" dirty="0" err="1"/>
              <a:t>SFRs</a:t>
            </a:r>
            <a:r>
              <a:rPr lang="en-IN" sz="2000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47751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hore Temple, elevation showing shrines and architectural elements (photo: Bernard Gagnon, CC BY-SA 3.0)">
            <a:extLst>
              <a:ext uri="{FF2B5EF4-FFF2-40B4-BE49-F238E27FC236}">
                <a16:creationId xmlns:a16="http://schemas.microsoft.com/office/drawing/2014/main" id="{F31E8FA2-F03E-411C-AF7F-35743661D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2387"/>
            <a:ext cx="3952568" cy="3129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제목 1">
            <a:extLst>
              <a:ext uri="{FF2B5EF4-FFF2-40B4-BE49-F238E27FC236}">
                <a16:creationId xmlns:a16="http://schemas.microsoft.com/office/drawing/2014/main" id="{3EA6C205-5C0C-46FE-AF51-DD2A1A425214}"/>
              </a:ext>
            </a:extLst>
          </p:cNvPr>
          <p:cNvSpPr txBox="1">
            <a:spLocks/>
          </p:cNvSpPr>
          <p:nvPr/>
        </p:nvSpPr>
        <p:spPr>
          <a:xfrm>
            <a:off x="3952568" y="943900"/>
            <a:ext cx="8026629" cy="377558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R="0" lvl="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1" lang="en-IN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Many thanks to Group Director, </a:t>
            </a:r>
            <a:r>
              <a:rPr kumimoji="1" lang="en-IN" altLang="ko-KR" sz="2800" dirty="0" err="1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RDTG</a:t>
            </a:r>
            <a:r>
              <a:rPr kumimoji="1" lang="en-IN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 and Director, IGCAR for the support and guidance.</a:t>
            </a:r>
          </a:p>
          <a:p>
            <a:pPr marR="0" lvl="0" algn="just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1" lang="en-IN" altLang="ko-KR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defRPr/>
            </a:pPr>
            <a:r>
              <a:rPr lang="en-GB" sz="36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Gratitude to CEA, France, for providing ERANOS 2.1 system.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defRPr/>
            </a:pPr>
            <a:endParaRPr lang="en-GB" sz="3600" dirty="0"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algn="just">
              <a:lnSpc>
                <a:spcPct val="90000"/>
              </a:lnSpc>
              <a:spcBef>
                <a:spcPct val="0"/>
              </a:spcBef>
              <a:defRPr/>
            </a:pPr>
            <a:r>
              <a:rPr kumimoji="1" lang="en-IN" altLang="ko-KR" sz="36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Sincere t</a:t>
            </a:r>
            <a:r>
              <a:rPr kumimoji="1" lang="en-IN" altLang="ko-KR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Palatino Linotype" panose="02040502050505030304" pitchFamily="18" charset="0"/>
                <a:ea typeface="+mj-ea"/>
                <a:cs typeface="+mj-cs"/>
              </a:rPr>
              <a:t>hanks to </a:t>
            </a:r>
            <a:r>
              <a:rPr kumimoji="1" lang="en-IN" altLang="ko-KR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Palatino Linotype" panose="02040502050505030304" pitchFamily="18" charset="0"/>
                <a:ea typeface="+mj-ea"/>
                <a:cs typeface="+mj-cs"/>
              </a:rPr>
              <a:t>CIAE</a:t>
            </a:r>
            <a:r>
              <a:rPr kumimoji="1" lang="en-IN" altLang="ko-KR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Palatino Linotype" panose="02040502050505030304" pitchFamily="18" charset="0"/>
                <a:ea typeface="+mj-ea"/>
                <a:cs typeface="+mj-cs"/>
              </a:rPr>
              <a:t> and IAEA team their support !</a:t>
            </a:r>
          </a:p>
        </p:txBody>
      </p:sp>
      <p:pic>
        <p:nvPicPr>
          <p:cNvPr id="19458" name="Picture 2" descr="Ask Dr. VeroMD – VeroMD.net">
            <a:extLst>
              <a:ext uri="{FF2B5EF4-FFF2-40B4-BE49-F238E27FC236}">
                <a16:creationId xmlns:a16="http://schemas.microsoft.com/office/drawing/2014/main" id="{DC73E77A-54F4-4AB6-B2EE-A5E59EE15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282" y="4719486"/>
            <a:ext cx="3438571" cy="1932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3868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27956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Benchmark Analysis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EC0064-4B1D-40C2-92DD-D6AA8D6D6C16}"/>
              </a:ext>
            </a:extLst>
          </p:cNvPr>
          <p:cNvSpPr txBox="1"/>
          <p:nvPr/>
        </p:nvSpPr>
        <p:spPr>
          <a:xfrm>
            <a:off x="210165" y="523906"/>
            <a:ext cx="11949812" cy="38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IN" sz="1900" b="1" dirty="0">
                <a:effectLst/>
                <a:ea typeface="Times New Roman" panose="02020603050405020304" pitchFamily="18" charset="0"/>
              </a:rPr>
              <a:t> Analysis is carried </a:t>
            </a:r>
            <a:r>
              <a:rPr lang="en-GB" sz="1900" b="1" dirty="0">
                <a:effectLst/>
                <a:ea typeface="Times New Roman" panose="02020603050405020304" pitchFamily="18" charset="0"/>
              </a:rPr>
              <a:t>as a part of ongoing IAEA CRP on “Neutronics Benchmark of CEFR Start-Up Tests”. </a:t>
            </a:r>
            <a:endParaRPr lang="en-IN" sz="19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D64BB9-484F-430F-A520-5A6900BB483F}"/>
              </a:ext>
            </a:extLst>
          </p:cNvPr>
          <p:cNvSpPr txBox="1"/>
          <p:nvPr/>
        </p:nvSpPr>
        <p:spPr>
          <a:xfrm>
            <a:off x="209581" y="1220058"/>
            <a:ext cx="8609953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2000" b="1" dirty="0">
                <a:effectLst/>
                <a:ea typeface="Times New Roman" panose="02020603050405020304" pitchFamily="18" charset="0"/>
              </a:rPr>
              <a:t>CEFR  (60 </a:t>
            </a:r>
            <a:r>
              <a:rPr lang="en-GB" sz="2000" b="1" dirty="0" err="1">
                <a:effectLst/>
                <a:ea typeface="Times New Roman" panose="02020603050405020304" pitchFamily="18" charset="0"/>
              </a:rPr>
              <a:t>MWt</a:t>
            </a:r>
            <a:r>
              <a:rPr lang="en-GB" sz="2000" b="1" dirty="0">
                <a:effectLst/>
                <a:ea typeface="Times New Roman" panose="02020603050405020304" pitchFamily="18" charset="0"/>
              </a:rPr>
              <a:t>) </a:t>
            </a:r>
          </a:p>
          <a:p>
            <a:r>
              <a:rPr lang="en-GB" sz="2000" b="1" dirty="0">
                <a:ea typeface="Times New Roman" panose="02020603050405020304" pitchFamily="18" charset="0"/>
              </a:rPr>
              <a:t>          -- </a:t>
            </a:r>
            <a:r>
              <a:rPr lang="en-IN" sz="2000" b="1" dirty="0">
                <a:effectLst/>
                <a:ea typeface="Times New Roman" panose="02020603050405020304" pitchFamily="18" charset="0"/>
              </a:rPr>
              <a:t>compact nature of the core, </a:t>
            </a:r>
          </a:p>
          <a:p>
            <a:r>
              <a:rPr lang="en-IN" sz="2000" b="1" dirty="0">
                <a:ea typeface="Times New Roman" panose="02020603050405020304" pitchFamily="18" charset="0"/>
              </a:rPr>
              <a:t>          -- </a:t>
            </a:r>
            <a:r>
              <a:rPr lang="en-IN" sz="2000" b="1" dirty="0">
                <a:effectLst/>
                <a:ea typeface="Times New Roman" panose="02020603050405020304" pitchFamily="18" charset="0"/>
              </a:rPr>
              <a:t>fuel is followed by high-quality SS reflector</a:t>
            </a:r>
          </a:p>
          <a:p>
            <a:r>
              <a:rPr lang="en-IN" sz="2000" b="1" dirty="0">
                <a:ea typeface="Times New Roman" panose="02020603050405020304" pitchFamily="18" charset="0"/>
              </a:rPr>
              <a:t>          -- RR </a:t>
            </a:r>
            <a:r>
              <a:rPr lang="en-IN" sz="2000" b="1" dirty="0">
                <a:effectLst/>
                <a:ea typeface="Times New Roman" panose="02020603050405020304" pitchFamily="18" charset="0"/>
              </a:rPr>
              <a:t>rod positioned on the interface of fuel and reflectors etc.</a:t>
            </a:r>
          </a:p>
          <a:p>
            <a:endParaRPr lang="en-GB" sz="2000" b="1" dirty="0"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2000" b="1" dirty="0">
                <a:ea typeface="Times New Roman" panose="02020603050405020304" pitchFamily="18" charset="0"/>
              </a:rPr>
              <a:t>Codes used : </a:t>
            </a:r>
          </a:p>
          <a:p>
            <a:r>
              <a:rPr lang="en-GB" sz="2000" b="1" dirty="0">
                <a:ea typeface="Times New Roman" panose="02020603050405020304" pitchFamily="18" charset="0"/>
              </a:rPr>
              <a:t>       Deterministic : FARCOB (in-house) &amp; ERANOS 2.1 (European) </a:t>
            </a:r>
          </a:p>
          <a:p>
            <a:r>
              <a:rPr lang="en-GB" sz="2000" b="1" dirty="0">
                <a:ea typeface="Times New Roman" panose="02020603050405020304" pitchFamily="18" charset="0"/>
              </a:rPr>
              <a:t>          --  </a:t>
            </a:r>
            <a:r>
              <a:rPr lang="en-GB" sz="2000" b="1" dirty="0">
                <a:solidFill>
                  <a:srgbClr val="0000FF"/>
                </a:solidFill>
                <a:ea typeface="Times New Roman" panose="02020603050405020304" pitchFamily="18" charset="0"/>
              </a:rPr>
              <a:t>developed and validated against Medium Sized Reactor </a:t>
            </a:r>
          </a:p>
          <a:p>
            <a:r>
              <a:rPr lang="en-GB" sz="2000" b="1" dirty="0">
                <a:solidFill>
                  <a:srgbClr val="0000FF"/>
                </a:solidFill>
                <a:ea typeface="Times New Roman" panose="02020603050405020304" pitchFamily="18" charset="0"/>
              </a:rPr>
              <a:t>       </a:t>
            </a:r>
            <a:r>
              <a:rPr lang="en-GB" sz="2000" b="1" dirty="0">
                <a:ea typeface="Times New Roman" panose="02020603050405020304" pitchFamily="18" charset="0"/>
              </a:rPr>
              <a:t>Stochastic : </a:t>
            </a:r>
            <a:r>
              <a:rPr lang="en-GB" sz="2000" b="1" dirty="0">
                <a:solidFill>
                  <a:srgbClr val="0000FF"/>
                </a:solidFill>
                <a:ea typeface="Times New Roman" panose="02020603050405020304" pitchFamily="18" charset="0"/>
              </a:rPr>
              <a:t>OpenMC</a:t>
            </a:r>
            <a:r>
              <a:rPr lang="en-GB" sz="2000" b="1" dirty="0">
                <a:ea typeface="Times New Roman" panose="02020603050405020304" pitchFamily="18" charset="0"/>
              </a:rPr>
              <a:t> </a:t>
            </a:r>
          </a:p>
          <a:p>
            <a:r>
              <a:rPr lang="en-IN" sz="2000" b="1" dirty="0">
                <a:effectLst/>
                <a:ea typeface="Times New Roman" panose="02020603050405020304" pitchFamily="18" charset="0"/>
              </a:rPr>
              <a:t>		</a:t>
            </a:r>
            <a:endParaRPr lang="en-GB" sz="2000" b="1" dirty="0">
              <a:ea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2000" b="1" dirty="0">
                <a:effectLst/>
                <a:ea typeface="Times New Roman" panose="02020603050405020304" pitchFamily="18" charset="0"/>
              </a:rPr>
              <a:t>The objective of the benchmark is to perform </a:t>
            </a:r>
          </a:p>
          <a:p>
            <a:r>
              <a:rPr lang="en-GB" sz="2000" b="1" dirty="0">
                <a:ea typeface="Times New Roman" panose="02020603050405020304" pitchFamily="18" charset="0"/>
              </a:rPr>
              <a:t>         -- </a:t>
            </a:r>
            <a:r>
              <a:rPr lang="en-GB" sz="2000" b="1" dirty="0">
                <a:effectLst/>
                <a:ea typeface="Times New Roman" panose="02020603050405020304" pitchFamily="18" charset="0"/>
              </a:rPr>
              <a:t>verification of the physical models and the library</a:t>
            </a:r>
          </a:p>
          <a:p>
            <a:r>
              <a:rPr lang="en-GB" sz="2000" b="1" dirty="0">
                <a:ea typeface="Times New Roman" panose="02020603050405020304" pitchFamily="18" charset="0"/>
              </a:rPr>
              <a:t>         -- an </a:t>
            </a:r>
            <a:r>
              <a:rPr lang="en-GB" sz="2000" b="1" dirty="0">
                <a:effectLst/>
                <a:ea typeface="Times New Roman" panose="02020603050405020304" pitchFamily="18" charset="0"/>
              </a:rPr>
              <a:t>validation of the </a:t>
            </a:r>
            <a:r>
              <a:rPr lang="en-GB" sz="2000" b="1" dirty="0">
                <a:ea typeface="Times New Roman" panose="02020603050405020304" pitchFamily="18" charset="0"/>
              </a:rPr>
              <a:t>simulation </a:t>
            </a:r>
            <a:r>
              <a:rPr lang="en-GB" sz="2000" b="1" dirty="0">
                <a:effectLst/>
                <a:ea typeface="Times New Roman" panose="02020603050405020304" pitchFamily="18" charset="0"/>
              </a:rPr>
              <a:t>code against the CEFR like co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1BF3B2-585C-4ECD-9FD2-7A88F515B3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188" t="4963" r="20288"/>
          <a:stretch/>
        </p:blipFill>
        <p:spPr bwMode="auto">
          <a:xfrm>
            <a:off x="8067373" y="1290178"/>
            <a:ext cx="3915046" cy="39099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67E8774-60F4-4F2C-8262-63048A0718CA}"/>
              </a:ext>
            </a:extLst>
          </p:cNvPr>
          <p:cNvSpPr txBox="1"/>
          <p:nvPr/>
        </p:nvSpPr>
        <p:spPr>
          <a:xfrm>
            <a:off x="8450826" y="5200161"/>
            <a:ext cx="4140609" cy="3906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lean core layout (72 FAs).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727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27956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Neutronics Code Systems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388A1052-CC79-4591-8435-DD00B54B8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4496174"/>
              </p:ext>
            </p:extLst>
          </p:nvPr>
        </p:nvGraphicFramePr>
        <p:xfrm>
          <a:off x="103239" y="553402"/>
          <a:ext cx="12010491" cy="4504647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3644621">
                  <a:extLst>
                    <a:ext uri="{9D8B030D-6E8A-4147-A177-3AD203B41FA5}">
                      <a16:colId xmlns:a16="http://schemas.microsoft.com/office/drawing/2014/main" val="1117750238"/>
                    </a:ext>
                  </a:extLst>
                </a:gridCol>
                <a:gridCol w="3997241">
                  <a:extLst>
                    <a:ext uri="{9D8B030D-6E8A-4147-A177-3AD203B41FA5}">
                      <a16:colId xmlns:a16="http://schemas.microsoft.com/office/drawing/2014/main" val="3466643139"/>
                    </a:ext>
                  </a:extLst>
                </a:gridCol>
                <a:gridCol w="4139222">
                  <a:extLst>
                    <a:ext uri="{9D8B030D-6E8A-4147-A177-3AD203B41FA5}">
                      <a16:colId xmlns:a16="http://schemas.microsoft.com/office/drawing/2014/main" val="1258252988"/>
                    </a:ext>
                  </a:extLst>
                </a:gridCol>
                <a:gridCol w="229407">
                  <a:extLst>
                    <a:ext uri="{9D8B030D-6E8A-4147-A177-3AD203B41FA5}">
                      <a16:colId xmlns:a16="http://schemas.microsoft.com/office/drawing/2014/main" val="954111735"/>
                    </a:ext>
                  </a:extLst>
                </a:gridCol>
              </a:tblGrid>
              <a:tr h="372665">
                <a:tc>
                  <a:txBody>
                    <a:bodyPr/>
                    <a:lstStyle/>
                    <a:p>
                      <a:r>
                        <a:rPr lang="en-IN" dirty="0"/>
                        <a:t>Code System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FARCOB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ERANOS 2.1</a:t>
                      </a:r>
                    </a:p>
                  </a:txBody>
                  <a:tcPr/>
                </a:tc>
                <a:tc rowSpan="9">
                  <a:txBody>
                    <a:bodyPr/>
                    <a:lstStyle/>
                    <a:p>
                      <a:endParaRPr lang="en-IN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769"/>
                  </a:ext>
                </a:extLst>
              </a:tr>
              <a:tr h="652164">
                <a:tc>
                  <a:txBody>
                    <a:bodyPr/>
                    <a:lstStyle/>
                    <a:p>
                      <a:r>
                        <a:rPr lang="en-IN" sz="2000" dirty="0"/>
                        <a:t>Nuclear data library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ABBN-93 (Russian); adjusted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ERALIB-1: adjusted JEF-2.2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r>
                        <a:rPr lang="en-IN" dirty="0"/>
                        <a:t>ENDFB-VIII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0768759"/>
                  </a:ext>
                </a:extLst>
              </a:tr>
              <a:tr h="388047">
                <a:tc>
                  <a:txBody>
                    <a:bodyPr/>
                    <a:lstStyle/>
                    <a:p>
                      <a:r>
                        <a:rPr lang="en-IN" sz="2000" dirty="0"/>
                        <a:t>Energy group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33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r>
                        <a:rPr lang="en-IN" dirty="0"/>
                        <a:t>Point cross-se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1587034"/>
                  </a:ext>
                </a:extLst>
              </a:tr>
              <a:tr h="370523">
                <a:tc>
                  <a:txBody>
                    <a:bodyPr/>
                    <a:lstStyle/>
                    <a:p>
                      <a:r>
                        <a:rPr lang="en-IN" sz="2000" dirty="0"/>
                        <a:t>Geometry Modeling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Homogeneou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Homogeneous 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6275855"/>
                  </a:ext>
                </a:extLst>
              </a:tr>
              <a:tr h="370523">
                <a:tc>
                  <a:txBody>
                    <a:bodyPr/>
                    <a:lstStyle/>
                    <a:p>
                      <a:r>
                        <a:rPr lang="en-IN" sz="2000" dirty="0"/>
                        <a:t>Core Calcula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HEX-3D geometry with finite difference  diffusion theory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HEX-3D geometry with finite difference diffusion theory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387283"/>
                  </a:ext>
                </a:extLst>
              </a:tr>
              <a:tr h="686545">
                <a:tc>
                  <a:txBody>
                    <a:bodyPr/>
                    <a:lstStyle/>
                    <a:p>
                      <a:r>
                        <a:rPr lang="en-IN" sz="2000" dirty="0"/>
                        <a:t>Cell calculation: </a:t>
                      </a:r>
                    </a:p>
                    <a:p>
                      <a:r>
                        <a:rPr lang="en-IN" sz="2000" dirty="0"/>
                        <a:t>Fuel and Blanket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err="1"/>
                        <a:t>CONSYST2</a:t>
                      </a:r>
                      <a:r>
                        <a:rPr lang="en-IN" sz="2000" dirty="0"/>
                        <a:t> (</a:t>
                      </a:r>
                      <a:r>
                        <a:rPr lang="en-IN" sz="2000" dirty="0" err="1"/>
                        <a:t>1D</a:t>
                      </a:r>
                      <a:r>
                        <a:rPr lang="en-IN" sz="2000" dirty="0"/>
                        <a:t> Cylindrica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ECCO: 2D heterogeneous with fine groups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r>
                        <a:rPr lang="en-IN" dirty="0"/>
                        <a:t>Detailed 3D Pin  Modeling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694947"/>
                  </a:ext>
                </a:extLst>
              </a:tr>
              <a:tr h="371506">
                <a:tc>
                  <a:txBody>
                    <a:bodyPr/>
                    <a:lstStyle/>
                    <a:p>
                      <a:r>
                        <a:rPr lang="en-IN" sz="2000" dirty="0"/>
                        <a:t>Control ro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 err="1"/>
                        <a:t>CONSYST2+COHINT</a:t>
                      </a:r>
                      <a:endParaRPr lang="en-IN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CCO+ BISTRO</a:t>
                      </a:r>
                      <a:endParaRPr lang="en-IN" sz="2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Detailed 3D Pin  Modeling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447504"/>
                  </a:ext>
                </a:extLst>
              </a:tr>
              <a:tr h="469975">
                <a:tc>
                  <a:txBody>
                    <a:bodyPr/>
                    <a:lstStyle/>
                    <a:p>
                      <a:r>
                        <a:rPr lang="en-IN" sz="2000" dirty="0"/>
                        <a:t>Transport Corr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000" dirty="0"/>
                        <a:t>DORT (2D Transpor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STRO </a:t>
                      </a:r>
                      <a:r>
                        <a:rPr lang="en-IN" sz="2000" dirty="0"/>
                        <a:t>(2D Transport)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0208406"/>
                  </a:ext>
                </a:extLst>
              </a:tr>
              <a:tr h="419043">
                <a:tc>
                  <a:txBody>
                    <a:bodyPr/>
                    <a:lstStyle/>
                    <a:p>
                      <a:r>
                        <a:rPr lang="en-IN" sz="2000" b="1" dirty="0"/>
                        <a:t>Analysed WPs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2000" b="1" dirty="0"/>
                        <a:t>WPs:  1-5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dirty="0"/>
                        <a:t>WPs:  1-5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b="1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b="1" dirty="0"/>
                        <a:t>WPs:  1-7</a:t>
                      </a:r>
                    </a:p>
                    <a:p>
                      <a:endParaRPr lang="en-IN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6602190"/>
                  </a:ext>
                </a:extLst>
              </a:tr>
            </a:tbl>
          </a:graphicData>
        </a:graphic>
      </p:graphicFrame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23AFAA9-0404-4EFC-83D6-175939359A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1550994"/>
              </p:ext>
            </p:extLst>
          </p:nvPr>
        </p:nvGraphicFramePr>
        <p:xfrm>
          <a:off x="5166360" y="5224705"/>
          <a:ext cx="6400800" cy="592213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4151913">
                  <a:extLst>
                    <a:ext uri="{9D8B030D-6E8A-4147-A177-3AD203B41FA5}">
                      <a16:colId xmlns:a16="http://schemas.microsoft.com/office/drawing/2014/main" val="601082815"/>
                    </a:ext>
                  </a:extLst>
                </a:gridCol>
                <a:gridCol w="2248887">
                  <a:extLst>
                    <a:ext uri="{9D8B030D-6E8A-4147-A177-3AD203B41FA5}">
                      <a16:colId xmlns:a16="http://schemas.microsoft.com/office/drawing/2014/main" val="4175563743"/>
                    </a:ext>
                  </a:extLst>
                </a:gridCol>
              </a:tblGrid>
              <a:tr h="592213">
                <a:tc>
                  <a:txBody>
                    <a:bodyPr/>
                    <a:lstStyle/>
                    <a:p>
                      <a:r>
                        <a:rPr lang="en-IN" sz="2000" b="1" i="1" dirty="0">
                          <a:solidFill>
                            <a:srgbClr val="0000FF"/>
                          </a:solidFill>
                        </a:rPr>
                        <a:t>Considered for the discussion 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2000" b="1" i="1" dirty="0">
                          <a:solidFill>
                            <a:srgbClr val="0000FF"/>
                          </a:solidFill>
                        </a:rPr>
                        <a:t> WPs: 1-4</a:t>
                      </a:r>
                      <a:endParaRPr lang="en-IN" sz="2000" b="1" i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80293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254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20001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Spatial Heterogeneity : FARCOB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pic>
        <p:nvPicPr>
          <p:cNvPr id="119" name="Picture 118">
            <a:extLst>
              <a:ext uri="{FF2B5EF4-FFF2-40B4-BE49-F238E27FC236}">
                <a16:creationId xmlns:a16="http://schemas.microsoft.com/office/drawing/2014/main" id="{13D56232-19D4-4609-8C9B-FC5A20A46D6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205" t="28842" r="26353" b="10582"/>
          <a:stretch/>
        </p:blipFill>
        <p:spPr>
          <a:xfrm>
            <a:off x="8242838" y="3870714"/>
            <a:ext cx="3909186" cy="2748335"/>
          </a:xfrm>
          <a:prstGeom prst="rect">
            <a:avLst/>
          </a:prstGeom>
        </p:spPr>
      </p:pic>
      <p:sp>
        <p:nvSpPr>
          <p:cNvPr id="121" name="TextBox 120">
            <a:extLst>
              <a:ext uri="{FF2B5EF4-FFF2-40B4-BE49-F238E27FC236}">
                <a16:creationId xmlns:a16="http://schemas.microsoft.com/office/drawing/2014/main" id="{72899F72-6612-41D5-B548-81F55B54B552}"/>
              </a:ext>
            </a:extLst>
          </p:cNvPr>
          <p:cNvSpPr txBox="1"/>
          <p:nvPr/>
        </p:nvSpPr>
        <p:spPr>
          <a:xfrm>
            <a:off x="4327539" y="6434383"/>
            <a:ext cx="720704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1800" b="1" dirty="0">
                <a:effectLst/>
                <a:ea typeface="Calibri" panose="020F0502020204030204" pitchFamily="34" charset="0"/>
              </a:rPr>
              <a:t>Super Cell for SH, SA &amp; RE in COHINT : </a:t>
            </a:r>
            <a:r>
              <a:rPr lang="en-IN" b="1" dirty="0">
                <a:solidFill>
                  <a:srgbClr val="0000FF"/>
                </a:solidFill>
              </a:rPr>
              <a:t>2-D collision probability</a:t>
            </a:r>
            <a:r>
              <a:rPr lang="en-IN" dirty="0">
                <a:solidFill>
                  <a:srgbClr val="0000FF"/>
                </a:solidFill>
              </a:rPr>
              <a:t>: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94E40D1-5F5A-44B2-ACDA-2154DA911C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188" t="4963" r="18112"/>
          <a:stretch/>
        </p:blipFill>
        <p:spPr bwMode="auto">
          <a:xfrm>
            <a:off x="102152" y="558243"/>
            <a:ext cx="4151647" cy="39842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C58824D-582B-440C-A4FB-5CBA156E8307}"/>
              </a:ext>
            </a:extLst>
          </p:cNvPr>
          <p:cNvSpPr txBox="1"/>
          <p:nvPr/>
        </p:nvSpPr>
        <p:spPr>
          <a:xfrm>
            <a:off x="113190" y="4433729"/>
            <a:ext cx="4140609" cy="3906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lean core layout (72 FAs).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2D4302C-E792-48A0-89E8-4EB5CAD0914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9" t="21610" r="37482" b="17875"/>
          <a:stretch/>
        </p:blipFill>
        <p:spPr bwMode="auto">
          <a:xfrm>
            <a:off x="5576211" y="302714"/>
            <a:ext cx="2801136" cy="34230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2A51B64-4556-4E9F-B76F-D54936ED28C2}"/>
              </a:ext>
            </a:extLst>
          </p:cNvPr>
          <p:cNvSpPr txBox="1"/>
          <p:nvPr/>
        </p:nvSpPr>
        <p:spPr>
          <a:xfrm>
            <a:off x="4751925" y="3687250"/>
            <a:ext cx="7400099" cy="3906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d bundle and </a:t>
            </a:r>
            <a:r>
              <a:rPr lang="en-IN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D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eterogeneous cell model for fuel &amp; blanket: </a:t>
            </a:r>
            <a:r>
              <a:rPr lang="en-IN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YST2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E773C0C-C806-4D70-A15F-1FC967AAB10D}"/>
              </a:ext>
            </a:extLst>
          </p:cNvPr>
          <p:cNvSpPr/>
          <p:nvPr/>
        </p:nvSpPr>
        <p:spPr>
          <a:xfrm>
            <a:off x="520695" y="891663"/>
            <a:ext cx="3502688" cy="3321152"/>
          </a:xfrm>
          <a:prstGeom prst="ellipse">
            <a:avLst/>
          </a:prstGeom>
          <a:solidFill>
            <a:schemeClr val="accent1">
              <a:alpha val="1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692C7D-0F92-4F6B-9FE8-68AE2D24C028}"/>
              </a:ext>
            </a:extLst>
          </p:cNvPr>
          <p:cNvSpPr txBox="1"/>
          <p:nvPr/>
        </p:nvSpPr>
        <p:spPr>
          <a:xfrm>
            <a:off x="3920046" y="1272566"/>
            <a:ext cx="1656063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IN" dirty="0"/>
              <a:t>Modelled up to to 14</a:t>
            </a:r>
            <a:r>
              <a:rPr lang="en-IN" baseline="30000" dirty="0"/>
              <a:t>th</a:t>
            </a:r>
            <a:r>
              <a:rPr lang="en-IN" dirty="0"/>
              <a:t> Ring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453696CB-4890-459D-8B6F-2FED6857218B}"/>
              </a:ext>
            </a:extLst>
          </p:cNvPr>
          <p:cNvSpPr/>
          <p:nvPr/>
        </p:nvSpPr>
        <p:spPr>
          <a:xfrm>
            <a:off x="8365728" y="1972842"/>
            <a:ext cx="469880" cy="14748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78CB214-BF45-421A-8133-D8BBF4AA727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5" t="26133" r="66806" b="22180"/>
          <a:stretch/>
        </p:blipFill>
        <p:spPr bwMode="auto">
          <a:xfrm>
            <a:off x="8823989" y="407019"/>
            <a:ext cx="3080617" cy="33187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61E496-2F38-40C1-AFF0-BD5AB457373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943" b="30440"/>
          <a:stretch/>
        </p:blipFill>
        <p:spPr bwMode="auto">
          <a:xfrm>
            <a:off x="5162228" y="4011012"/>
            <a:ext cx="3352681" cy="240608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Arrow: Right 14">
            <a:extLst>
              <a:ext uri="{FF2B5EF4-FFF2-40B4-BE49-F238E27FC236}">
                <a16:creationId xmlns:a16="http://schemas.microsoft.com/office/drawing/2014/main" id="{377AEC3D-FE55-454E-AFFC-A136C3C27CB6}"/>
              </a:ext>
            </a:extLst>
          </p:cNvPr>
          <p:cNvSpPr/>
          <p:nvPr/>
        </p:nvSpPr>
        <p:spPr>
          <a:xfrm>
            <a:off x="8007898" y="5571116"/>
            <a:ext cx="469880" cy="14748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61191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20001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Absorber Rod Heterogeneity : ERANOS 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A64E00B-FE80-4770-9B79-C17EA1F5CE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795" t="24529" r="17623" b="16486"/>
          <a:stretch/>
        </p:blipFill>
        <p:spPr>
          <a:xfrm>
            <a:off x="7064131" y="3685591"/>
            <a:ext cx="4985299" cy="24504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EBFCC48-D85B-4285-A8EF-2EA47E44AB83}"/>
              </a:ext>
            </a:extLst>
          </p:cNvPr>
          <p:cNvSpPr txBox="1"/>
          <p:nvPr/>
        </p:nvSpPr>
        <p:spPr>
          <a:xfrm>
            <a:off x="3902067" y="6196644"/>
            <a:ext cx="8289934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dirty="0"/>
              <a:t>1/4</a:t>
            </a:r>
            <a:r>
              <a:rPr lang="en-IN" baseline="30000" dirty="0"/>
              <a:t>th</a:t>
            </a:r>
            <a:r>
              <a:rPr lang="en-IN" dirty="0"/>
              <a:t> X-Y Models of AR’s SA with Heterogeneous and Homogeneous Geometr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EBD46F3-8F8E-4F44-B3BB-B6448BCA84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70" t="19734" r="7085" b="17875"/>
          <a:stretch/>
        </p:blipFill>
        <p:spPr bwMode="auto">
          <a:xfrm>
            <a:off x="1754983" y="523906"/>
            <a:ext cx="4985299" cy="30468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5EA4C8E-7C4F-4D5A-8087-9FBF65CAC00E}"/>
              </a:ext>
            </a:extLst>
          </p:cNvPr>
          <p:cNvSpPr txBox="1"/>
          <p:nvPr/>
        </p:nvSpPr>
        <p:spPr>
          <a:xfrm>
            <a:off x="1935374" y="3465298"/>
            <a:ext cx="4495037" cy="709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d bundle and </a:t>
            </a:r>
            <a:r>
              <a:rPr lang="en-IN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D</a:t>
            </a:r>
            <a:r>
              <a:rPr lang="en-I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eterogeneous cell model for fuel &amp; blanket: ECCO 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71A3832-D6FC-4B7D-9613-BBCE42685AA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943"/>
          <a:stretch/>
        </p:blipFill>
        <p:spPr bwMode="auto">
          <a:xfrm>
            <a:off x="8463241" y="-29986"/>
            <a:ext cx="3352681" cy="345898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Arrow: Right 3">
            <a:extLst>
              <a:ext uri="{FF2B5EF4-FFF2-40B4-BE49-F238E27FC236}">
                <a16:creationId xmlns:a16="http://schemas.microsoft.com/office/drawing/2014/main" id="{7E67AA2A-EEA8-4BEA-9107-89024CF4ECEB}"/>
              </a:ext>
            </a:extLst>
          </p:cNvPr>
          <p:cNvSpPr/>
          <p:nvPr/>
        </p:nvSpPr>
        <p:spPr>
          <a:xfrm rot="5400000">
            <a:off x="9903606" y="3488793"/>
            <a:ext cx="471948" cy="116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774BD6F-9D1B-43C3-BB43-63D27E7D838A}"/>
              </a:ext>
            </a:extLst>
          </p:cNvPr>
          <p:cNvSpPr txBox="1"/>
          <p:nvPr/>
        </p:nvSpPr>
        <p:spPr>
          <a:xfrm>
            <a:off x="3642852" y="4559437"/>
            <a:ext cx="2870506" cy="101566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Batang" panose="02030600000101010101" pitchFamily="18" charset="-127"/>
              </a:rPr>
              <a:t>Reactivity equivalence </a:t>
            </a:r>
            <a:r>
              <a:rPr lang="en-GB" sz="2000" dirty="0">
                <a:effectLst/>
                <a:ea typeface="Batang" panose="02030600000101010101" pitchFamily="18" charset="-127"/>
              </a:rPr>
              <a:t>method is adopted for homogenization</a:t>
            </a:r>
            <a:endParaRPr lang="en-IN" sz="2000" dirty="0"/>
          </a:p>
        </p:txBody>
      </p:sp>
      <p:sp>
        <p:nvSpPr>
          <p:cNvPr id="2" name="Arrow: Left 1">
            <a:extLst>
              <a:ext uri="{FF2B5EF4-FFF2-40B4-BE49-F238E27FC236}">
                <a16:creationId xmlns:a16="http://schemas.microsoft.com/office/drawing/2014/main" id="{428034D5-0EE4-4016-AEB0-B26E90AADB0A}"/>
              </a:ext>
            </a:extLst>
          </p:cNvPr>
          <p:cNvSpPr/>
          <p:nvPr/>
        </p:nvSpPr>
        <p:spPr>
          <a:xfrm>
            <a:off x="6513358" y="4868099"/>
            <a:ext cx="550773" cy="8545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0683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1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Net Criticality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88437E-A165-45F5-BBBE-95063DA5D2AC}"/>
              </a:ext>
            </a:extLst>
          </p:cNvPr>
          <p:cNvSpPr txBox="1"/>
          <p:nvPr/>
        </p:nvSpPr>
        <p:spPr>
          <a:xfrm>
            <a:off x="4395019" y="5489815"/>
            <a:ext cx="7103259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Observations:  </a:t>
            </a:r>
          </a:p>
          <a:p>
            <a:r>
              <a:rPr lang="en-IN" b="1" dirty="0">
                <a:solidFill>
                  <a:srgbClr val="FF0000"/>
                </a:solidFill>
              </a:rPr>
              <a:t> 	: </a:t>
            </a:r>
            <a:r>
              <a:rPr lang="en-IN" b="1" dirty="0">
                <a:solidFill>
                  <a:srgbClr val="0000FF"/>
                </a:solidFill>
              </a:rPr>
              <a:t>Significant transport correction</a:t>
            </a:r>
          </a:p>
          <a:p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: Both code systems underpredicted predicted the core reactivity </a:t>
            </a:r>
          </a:p>
          <a:p>
            <a:r>
              <a:rPr lang="en-IN" dirty="0"/>
              <a:t>                   by only ~200 </a:t>
            </a:r>
            <a:r>
              <a:rPr lang="en-IN" dirty="0" err="1"/>
              <a:t>pcm</a:t>
            </a:r>
            <a:r>
              <a:rPr lang="en-IN" dirty="0"/>
              <a:t>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CD15A5B-68D6-4D4D-B647-E35A53CAAE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14" t="35547" r="16215" b="20536"/>
          <a:stretch/>
        </p:blipFill>
        <p:spPr bwMode="auto">
          <a:xfrm>
            <a:off x="7029519" y="2200057"/>
            <a:ext cx="4940708" cy="322048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B537312-A567-4884-B6CD-65BC995A5DFB}"/>
              </a:ext>
            </a:extLst>
          </p:cNvPr>
          <p:cNvSpPr txBox="1"/>
          <p:nvPr/>
        </p:nvSpPr>
        <p:spPr>
          <a:xfrm>
            <a:off x="33315" y="559450"/>
            <a:ext cx="12045613" cy="175432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GB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periment :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ea typeface="Times New Roman" panose="02020603050405020304" pitchFamily="18" charset="0"/>
              </a:rPr>
              <a:t>approach to the criticality by replacing mock-up assemblies step-by-step with actual fuel assembly. </a:t>
            </a:r>
          </a:p>
          <a:p>
            <a:pPr algn="just"/>
            <a:endParaRPr lang="en-GB" sz="1800" dirty="0">
              <a:effectLst/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ea typeface="Times New Roman" panose="02020603050405020304" pitchFamily="18" charset="0"/>
              </a:rPr>
              <a:t>Reactor was brought to the critical state by loading 72 fuel assemblies by the reactor period method</a:t>
            </a:r>
          </a:p>
          <a:p>
            <a:pPr algn="just"/>
            <a:endParaRPr lang="en-GB" sz="1800" dirty="0">
              <a:effectLst/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800" dirty="0">
                <a:effectLst/>
                <a:ea typeface="Times New Roman" panose="02020603050405020304" pitchFamily="18" charset="0"/>
              </a:rPr>
              <a:t>For super-critical extrapolation, the </a:t>
            </a:r>
            <a:r>
              <a:rPr lang="en-GB" sz="1800" dirty="0" err="1">
                <a:effectLst/>
                <a:ea typeface="Times New Roman" panose="02020603050405020304" pitchFamily="18" charset="0"/>
              </a:rPr>
              <a:t>RE2</a:t>
            </a:r>
            <a:r>
              <a:rPr lang="en-GB" sz="1800" dirty="0">
                <a:effectLst/>
                <a:ea typeface="Times New Roman" panose="02020603050405020304" pitchFamily="18" charset="0"/>
              </a:rPr>
              <a:t> was withdrawn step by step to three positions to reach super-criticality. </a:t>
            </a:r>
            <a:endParaRPr lang="en-IN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B258C3F-768C-4645-9C34-9B44F9CFD4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4864243"/>
              </p:ext>
            </p:extLst>
          </p:nvPr>
        </p:nvGraphicFramePr>
        <p:xfrm>
          <a:off x="32023" y="2383045"/>
          <a:ext cx="6204248" cy="28537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1718">
                  <a:extLst>
                    <a:ext uri="{9D8B030D-6E8A-4147-A177-3AD203B41FA5}">
                      <a16:colId xmlns:a16="http://schemas.microsoft.com/office/drawing/2014/main" val="3081527086"/>
                    </a:ext>
                  </a:extLst>
                </a:gridCol>
                <a:gridCol w="1594275">
                  <a:extLst>
                    <a:ext uri="{9D8B030D-6E8A-4147-A177-3AD203B41FA5}">
                      <a16:colId xmlns:a16="http://schemas.microsoft.com/office/drawing/2014/main" val="3149552128"/>
                    </a:ext>
                  </a:extLst>
                </a:gridCol>
                <a:gridCol w="1198402">
                  <a:extLst>
                    <a:ext uri="{9D8B030D-6E8A-4147-A177-3AD203B41FA5}">
                      <a16:colId xmlns:a16="http://schemas.microsoft.com/office/drawing/2014/main" val="1624431776"/>
                    </a:ext>
                  </a:extLst>
                </a:gridCol>
                <a:gridCol w="1152721">
                  <a:extLst>
                    <a:ext uri="{9D8B030D-6E8A-4147-A177-3AD203B41FA5}">
                      <a16:colId xmlns:a16="http://schemas.microsoft.com/office/drawing/2014/main" val="2533393259"/>
                    </a:ext>
                  </a:extLst>
                </a:gridCol>
                <a:gridCol w="1077132">
                  <a:extLst>
                    <a:ext uri="{9D8B030D-6E8A-4147-A177-3AD203B41FA5}">
                      <a16:colId xmlns:a16="http://schemas.microsoft.com/office/drawing/2014/main" val="3604652757"/>
                    </a:ext>
                  </a:extLst>
                </a:gridCol>
              </a:tblGrid>
              <a:tr h="303257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Fuel Assemblies 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RE2 Position (mm)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k-eff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Measurement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(pcm)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659873"/>
                  </a:ext>
                </a:extLst>
              </a:tr>
              <a:tr h="730965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FARCOB   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ERANOS  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5636381"/>
                  </a:ext>
                </a:extLst>
              </a:tr>
              <a:tr h="303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0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Out of Core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00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8941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 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94286787"/>
                  </a:ext>
                </a:extLst>
              </a:tr>
              <a:tr h="303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1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Out of Core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459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393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 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27551808"/>
                  </a:ext>
                </a:extLst>
              </a:tr>
              <a:tr h="303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2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190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836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796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 40 ± 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30035473"/>
                  </a:ext>
                </a:extLst>
              </a:tr>
              <a:tr h="303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2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170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82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789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 34 ± 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99088775"/>
                  </a:ext>
                </a:extLst>
              </a:tr>
              <a:tr h="303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2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151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817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78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 25 ± 5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7527009"/>
                  </a:ext>
                </a:extLst>
              </a:tr>
              <a:tr h="3032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2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70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 dirty="0">
                          <a:effectLst/>
                        </a:rPr>
                        <a:t>0.99794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>
                          <a:effectLst/>
                        </a:rPr>
                        <a:t>0.99767</a:t>
                      </a:r>
                      <a:endParaRPr lang="en-IN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IN" sz="1600" dirty="0">
                          <a:effectLst/>
                        </a:rPr>
                        <a:t> 0 ± 5</a:t>
                      </a:r>
                      <a:endParaRPr lang="en-IN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78537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4391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2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Control Rod Worth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854F003A-1089-48BB-BA9C-3C95AE6F620D}"/>
              </a:ext>
            </a:extLst>
          </p:cNvPr>
          <p:cNvGrpSpPr/>
          <p:nvPr/>
        </p:nvGrpSpPr>
        <p:grpSpPr>
          <a:xfrm>
            <a:off x="1355892" y="2417445"/>
            <a:ext cx="4353336" cy="1266173"/>
            <a:chOff x="357547" y="567523"/>
            <a:chExt cx="4111089" cy="169136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FCBACFE-9D0F-4EAF-BFB5-CB6693F731D1}"/>
                </a:ext>
              </a:extLst>
            </p:cNvPr>
            <p:cNvSpPr/>
            <p:nvPr/>
          </p:nvSpPr>
          <p:spPr>
            <a:xfrm>
              <a:off x="1211932" y="567523"/>
              <a:ext cx="1856935" cy="4987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dirty="0"/>
                <a:t>Model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C257351-C217-4556-A4F8-D6FAA41AA92F}"/>
                </a:ext>
              </a:extLst>
            </p:cNvPr>
            <p:cNvGrpSpPr/>
            <p:nvPr/>
          </p:nvGrpSpPr>
          <p:grpSpPr>
            <a:xfrm>
              <a:off x="357547" y="1621551"/>
              <a:ext cx="1700483" cy="609473"/>
              <a:chOff x="569368" y="1197838"/>
              <a:chExt cx="1700483" cy="609473"/>
            </a:xfrm>
          </p:grpSpPr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1CE2256F-E89A-4D22-88D6-3D3AD1133F0D}"/>
                  </a:ext>
                </a:extLst>
              </p:cNvPr>
              <p:cNvSpPr/>
              <p:nvPr/>
            </p:nvSpPr>
            <p:spPr>
              <a:xfrm>
                <a:off x="569368" y="1197838"/>
                <a:ext cx="1700483" cy="609473"/>
              </a:xfrm>
              <a:prstGeom prst="roundRect">
                <a:avLst>
                  <a:gd name="adj" fmla="val 10000"/>
                </a:avLst>
              </a:prstGeom>
              <a:solidFill>
                <a:srgbClr val="0000FF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Rectangle: Rounded Corners 4">
                <a:extLst>
                  <a:ext uri="{FF2B5EF4-FFF2-40B4-BE49-F238E27FC236}">
                    <a16:creationId xmlns:a16="http://schemas.microsoft.com/office/drawing/2014/main" id="{3FCC0952-A2E4-42B0-9452-EBECB40944C6}"/>
                  </a:ext>
                </a:extLst>
              </p:cNvPr>
              <p:cNvSpPr txBox="1"/>
              <p:nvPr/>
            </p:nvSpPr>
            <p:spPr>
              <a:xfrm>
                <a:off x="587219" y="1215689"/>
                <a:ext cx="1664781" cy="57377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795" tIns="10795" rIns="10795" bIns="10795" numCol="1" spcCol="1270" anchor="ctr" anchorCtr="0">
                <a:noAutofit/>
              </a:bodyPr>
              <a:lstStyle/>
              <a:p>
                <a:pPr marL="0" lvl="0" indent="0"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IN" kern="1200" dirty="0"/>
                  <a:t>Experimental</a:t>
                </a: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1CB3F16-6045-4AD5-B0EC-11B804050CF0}"/>
                </a:ext>
              </a:extLst>
            </p:cNvPr>
            <p:cNvGrpSpPr/>
            <p:nvPr/>
          </p:nvGrpSpPr>
          <p:grpSpPr>
            <a:xfrm>
              <a:off x="2795964" y="1593694"/>
              <a:ext cx="1672672" cy="665189"/>
              <a:chOff x="2946619" y="1198727"/>
              <a:chExt cx="1672672" cy="665189"/>
            </a:xfrm>
          </p:grpSpPr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7219F27-6428-4763-81A8-424A19435B2B}"/>
                  </a:ext>
                </a:extLst>
              </p:cNvPr>
              <p:cNvSpPr/>
              <p:nvPr/>
            </p:nvSpPr>
            <p:spPr>
              <a:xfrm>
                <a:off x="2946619" y="1198727"/>
                <a:ext cx="1672672" cy="665189"/>
              </a:xfrm>
              <a:prstGeom prst="roundRect">
                <a:avLst>
                  <a:gd name="adj" fmla="val 10000"/>
                </a:avLst>
              </a:prstGeom>
              <a:solidFill>
                <a:srgbClr val="00B05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4" name="Rectangle: Rounded Corners 4">
                <a:extLst>
                  <a:ext uri="{FF2B5EF4-FFF2-40B4-BE49-F238E27FC236}">
                    <a16:creationId xmlns:a16="http://schemas.microsoft.com/office/drawing/2014/main" id="{FF6E4DED-4267-4937-B1F3-0CB0DEBC7560}"/>
                  </a:ext>
                </a:extLst>
              </p:cNvPr>
              <p:cNvSpPr txBox="1"/>
              <p:nvPr/>
            </p:nvSpPr>
            <p:spPr>
              <a:xfrm>
                <a:off x="2966102" y="1218210"/>
                <a:ext cx="1633706" cy="62622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795" tIns="10795" rIns="10795" bIns="10795" numCol="1" spcCol="1270" anchor="ctr" anchorCtr="0">
                <a:noAutofit/>
              </a:bodyPr>
              <a:lstStyle/>
              <a:p>
                <a:pPr marL="0" lvl="0" indent="0"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IN" kern="1200" dirty="0"/>
                  <a:t>Simplified</a:t>
                </a: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2A6CB9F-A24A-41DD-BA2A-804012E1616D}"/>
                </a:ext>
              </a:extLst>
            </p:cNvPr>
            <p:cNvCxnSpPr>
              <a:cxnSpLocks/>
              <a:stCxn id="18" idx="0"/>
              <a:endCxn id="7" idx="2"/>
            </p:cNvCxnSpPr>
            <p:nvPr/>
          </p:nvCxnSpPr>
          <p:spPr>
            <a:xfrm flipV="1">
              <a:off x="1207789" y="1066288"/>
              <a:ext cx="932611" cy="555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7348DF6-70D9-407C-A15F-48DB28F94454}"/>
                </a:ext>
              </a:extLst>
            </p:cNvPr>
            <p:cNvCxnSpPr>
              <a:cxnSpLocks/>
              <a:stCxn id="24" idx="0"/>
              <a:endCxn id="7" idx="2"/>
            </p:cNvCxnSpPr>
            <p:nvPr/>
          </p:nvCxnSpPr>
          <p:spPr>
            <a:xfrm flipH="1" flipV="1">
              <a:off x="2140400" y="1066288"/>
              <a:ext cx="1491900" cy="5468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41D61F05-34C7-4DB7-9A2C-BC495826EE4C}"/>
              </a:ext>
            </a:extLst>
          </p:cNvPr>
          <p:cNvSpPr txBox="1"/>
          <p:nvPr/>
        </p:nvSpPr>
        <p:spPr>
          <a:xfrm>
            <a:off x="33316" y="559450"/>
            <a:ext cx="7865092" cy="163121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Times New Roman" panose="02020603050405020304" pitchFamily="18" charset="0"/>
              </a:rPr>
              <a:t>Experiment :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dirty="0">
                <a:ea typeface="Times New Roman" panose="02020603050405020304" pitchFamily="18" charset="0"/>
              </a:rPr>
              <a:t>T</a:t>
            </a:r>
            <a:r>
              <a:rPr lang="en-GB" sz="2000" dirty="0">
                <a:effectLst/>
                <a:ea typeface="Times New Roman" panose="02020603050405020304" pitchFamily="18" charset="0"/>
              </a:rPr>
              <a:t>he worth of each shutdown system was measured at operation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GB" sz="2000" dirty="0">
              <a:effectLst/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B050"/>
                </a:solidFill>
                <a:effectLst/>
                <a:ea typeface="Times New Roman" panose="02020603050405020304" pitchFamily="18" charset="0"/>
              </a:rPr>
              <a:t>The integral worth</a:t>
            </a:r>
            <a:r>
              <a:rPr lang="en-GB" sz="2000" dirty="0">
                <a:effectLst/>
                <a:ea typeface="Times New Roman" panose="02020603050405020304" pitchFamily="18" charset="0"/>
              </a:rPr>
              <a:t>: using the rod-drop method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B050"/>
                </a:solidFill>
                <a:ea typeface="Times New Roman" panose="02020603050405020304" pitchFamily="18" charset="0"/>
              </a:rPr>
              <a:t>T</a:t>
            </a:r>
            <a:r>
              <a:rPr lang="en-GB" sz="2000" dirty="0">
                <a:solidFill>
                  <a:srgbClr val="00B050"/>
                </a:solidFill>
                <a:effectLst/>
                <a:ea typeface="Times New Roman" panose="02020603050405020304" pitchFamily="18" charset="0"/>
              </a:rPr>
              <a:t>he differential worth </a:t>
            </a:r>
            <a:r>
              <a:rPr lang="en-GB" sz="2000" dirty="0">
                <a:effectLst/>
                <a:ea typeface="Times New Roman" panose="02020603050405020304" pitchFamily="18" charset="0"/>
              </a:rPr>
              <a:t>: the normal movement of the control rod </a:t>
            </a:r>
            <a:endParaRPr lang="en-IN" sz="20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439512D-8006-4084-9F6B-B02D7F767E08}"/>
              </a:ext>
            </a:extLst>
          </p:cNvPr>
          <p:cNvSpPr txBox="1"/>
          <p:nvPr/>
        </p:nvSpPr>
        <p:spPr>
          <a:xfrm>
            <a:off x="1" y="2383282"/>
            <a:ext cx="5029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figuration </a:t>
            </a:r>
            <a:r>
              <a:rPr lang="en-GB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78071F9-9716-43F3-BD60-95124DEDF770}"/>
              </a:ext>
            </a:extLst>
          </p:cNvPr>
          <p:cNvSpPr txBox="1"/>
          <p:nvPr/>
        </p:nvSpPr>
        <p:spPr>
          <a:xfrm>
            <a:off x="3775721" y="3711740"/>
            <a:ext cx="2379360" cy="937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IN" kern="1200" dirty="0">
                <a:solidFill>
                  <a:schemeClr val="tx1"/>
                </a:solidFill>
              </a:rPr>
              <a:t>Full drop model</a:t>
            </a:r>
          </a:p>
          <a:p>
            <a:pPr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IN" kern="1200" dirty="0">
                <a:solidFill>
                  <a:schemeClr val="tx1"/>
                </a:solidFill>
              </a:rPr>
              <a:t>Measured data </a:t>
            </a:r>
            <a:r>
              <a:rPr lang="en-IN" b="1" kern="1200" dirty="0">
                <a:solidFill>
                  <a:srgbClr val="FF0000"/>
                </a:solidFill>
              </a:rPr>
              <a:t>not</a:t>
            </a:r>
            <a:r>
              <a:rPr lang="en-IN" kern="1200" dirty="0">
                <a:solidFill>
                  <a:schemeClr val="tx1"/>
                </a:solidFill>
              </a:rPr>
              <a:t> available  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89F8DDC-965B-4FA4-A718-ECC8F42DE83D}"/>
              </a:ext>
            </a:extLst>
          </p:cNvPr>
          <p:cNvSpPr txBox="1"/>
          <p:nvPr/>
        </p:nvSpPr>
        <p:spPr>
          <a:xfrm>
            <a:off x="885372" y="3788066"/>
            <a:ext cx="2741724" cy="687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IN" kern="1200" dirty="0">
                <a:solidFill>
                  <a:schemeClr val="tx1"/>
                </a:solidFill>
              </a:rPr>
              <a:t>Actual</a:t>
            </a:r>
            <a:r>
              <a:rPr lang="en-IN" dirty="0"/>
              <a:t>/Partial </a:t>
            </a:r>
            <a:r>
              <a:rPr lang="en-IN" kern="1200" dirty="0">
                <a:solidFill>
                  <a:schemeClr val="tx1"/>
                </a:solidFill>
              </a:rPr>
              <a:t>drop</a:t>
            </a:r>
          </a:p>
          <a:p>
            <a:pPr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IN" kern="1200" dirty="0">
                <a:solidFill>
                  <a:schemeClr val="tx1"/>
                </a:solidFill>
              </a:rPr>
              <a:t>Measured data available 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97F528DF-8297-49DB-96AC-FAFBF9DCD3A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6" t="9169" r="11266" b="4781"/>
          <a:stretch>
            <a:fillRect/>
          </a:stretch>
        </p:blipFill>
        <p:spPr bwMode="auto">
          <a:xfrm>
            <a:off x="7769038" y="157136"/>
            <a:ext cx="4020708" cy="302851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D5493F20-907E-4B58-9979-10ED9A67E1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6" t="6819" r="10757" b="3590"/>
          <a:stretch>
            <a:fillRect/>
          </a:stretch>
        </p:blipFill>
        <p:spPr bwMode="auto">
          <a:xfrm>
            <a:off x="7875639" y="3527213"/>
            <a:ext cx="3807506" cy="286087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EE40D74E-5AB3-4C57-AF36-B9DC3224D3C0}"/>
              </a:ext>
            </a:extLst>
          </p:cNvPr>
          <p:cNvSpPr txBox="1"/>
          <p:nvPr/>
        </p:nvSpPr>
        <p:spPr>
          <a:xfrm>
            <a:off x="7924454" y="3157881"/>
            <a:ext cx="40226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fferential worth : </a:t>
            </a:r>
            <a:r>
              <a:rPr lang="en-GB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1</a:t>
            </a:r>
            <a:r>
              <a:rPr lang="en-GB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GB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2</a:t>
            </a:r>
            <a:r>
              <a:rPr lang="en-GB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3</a:t>
            </a:r>
            <a:endParaRPr lang="en-IN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592D68A6-6900-4080-BF49-5E1FFD0A7BC8}"/>
              </a:ext>
            </a:extLst>
          </p:cNvPr>
          <p:cNvSpPr txBox="1"/>
          <p:nvPr/>
        </p:nvSpPr>
        <p:spPr>
          <a:xfrm>
            <a:off x="8169378" y="6388086"/>
            <a:ext cx="40226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tegral worth : </a:t>
            </a:r>
            <a:r>
              <a:rPr lang="en-GB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1</a:t>
            </a:r>
            <a:r>
              <a:rPr lang="en-GB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GB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2</a:t>
            </a:r>
            <a:r>
              <a:rPr lang="en-GB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890731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2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Control Rod Worth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ADC0FEE-B59C-484E-9D13-1962C43D0F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2481888"/>
              </p:ext>
            </p:extLst>
          </p:nvPr>
        </p:nvGraphicFramePr>
        <p:xfrm>
          <a:off x="117987" y="523906"/>
          <a:ext cx="11831859" cy="583305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27072">
                  <a:extLst>
                    <a:ext uri="{9D8B030D-6E8A-4147-A177-3AD203B41FA5}">
                      <a16:colId xmlns:a16="http://schemas.microsoft.com/office/drawing/2014/main" val="97470317"/>
                    </a:ext>
                  </a:extLst>
                </a:gridCol>
                <a:gridCol w="2031625">
                  <a:extLst>
                    <a:ext uri="{9D8B030D-6E8A-4147-A177-3AD203B41FA5}">
                      <a16:colId xmlns:a16="http://schemas.microsoft.com/office/drawing/2014/main" val="1015743485"/>
                    </a:ext>
                  </a:extLst>
                </a:gridCol>
                <a:gridCol w="1566981">
                  <a:extLst>
                    <a:ext uri="{9D8B030D-6E8A-4147-A177-3AD203B41FA5}">
                      <a16:colId xmlns:a16="http://schemas.microsoft.com/office/drawing/2014/main" val="4182781335"/>
                    </a:ext>
                  </a:extLst>
                </a:gridCol>
                <a:gridCol w="1131974">
                  <a:extLst>
                    <a:ext uri="{9D8B030D-6E8A-4147-A177-3AD203B41FA5}">
                      <a16:colId xmlns:a16="http://schemas.microsoft.com/office/drawing/2014/main" val="442711579"/>
                    </a:ext>
                  </a:extLst>
                </a:gridCol>
                <a:gridCol w="1448994">
                  <a:extLst>
                    <a:ext uri="{9D8B030D-6E8A-4147-A177-3AD203B41FA5}">
                      <a16:colId xmlns:a16="http://schemas.microsoft.com/office/drawing/2014/main" val="1645343173"/>
                    </a:ext>
                  </a:extLst>
                </a:gridCol>
                <a:gridCol w="1182154">
                  <a:extLst>
                    <a:ext uri="{9D8B030D-6E8A-4147-A177-3AD203B41FA5}">
                      <a16:colId xmlns:a16="http://schemas.microsoft.com/office/drawing/2014/main" val="3093660805"/>
                    </a:ext>
                  </a:extLst>
                </a:gridCol>
                <a:gridCol w="1443059">
                  <a:extLst>
                    <a:ext uri="{9D8B030D-6E8A-4147-A177-3AD203B41FA5}">
                      <a16:colId xmlns:a16="http://schemas.microsoft.com/office/drawing/2014/main" val="3151726932"/>
                    </a:ext>
                  </a:extLst>
                </a:gridCol>
              </a:tblGrid>
              <a:tr h="158366"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Measurement object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Rod or rod group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 gridSpan="5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Reactivity worth, </a:t>
                      </a:r>
                      <a:r>
                        <a:rPr lang="en-IN" sz="1600" u="none" strike="noStrike" dirty="0" err="1">
                          <a:effectLst/>
                          <a:latin typeface="+mn-lt"/>
                        </a:rPr>
                        <a:t>pcm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614567"/>
                  </a:ext>
                </a:extLst>
              </a:tr>
              <a:tr h="12192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I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implified Model</a:t>
                      </a:r>
                    </a:p>
                  </a:txBody>
                  <a:tcPr marL="0" marR="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Experimental Configuration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ERANOS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Measured 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27433955"/>
                  </a:ext>
                </a:extLst>
              </a:tr>
              <a:tr h="12192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FARCOB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ERANOS 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FARCOB 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ERANOS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Measured 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897222750"/>
                  </a:ext>
                </a:extLst>
              </a:tr>
              <a:tr h="425890"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Regulating rod worth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RE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36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32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37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3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50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09330869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RE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36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3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>
                          <a:effectLst/>
                          <a:latin typeface="+mn-lt"/>
                        </a:rPr>
                        <a:t>-137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3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>
                          <a:effectLst/>
                          <a:latin typeface="+mn-lt"/>
                        </a:rPr>
                        <a:t>-149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872631774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2*RE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27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27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618938821"/>
                  </a:ext>
                </a:extLst>
              </a:tr>
              <a:tr h="158366">
                <a:tc rowSpan="4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him rod worth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H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806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774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91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88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2019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3180674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H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76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73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818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803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839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066459954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H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76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73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818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80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839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800753065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3*SH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550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5410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22940011"/>
                  </a:ext>
                </a:extLst>
              </a:tr>
              <a:tr h="482639"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afety rod worth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A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3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2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0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89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945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86125959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A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3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2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887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875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911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169194897"/>
                  </a:ext>
                </a:extLst>
              </a:tr>
              <a:tr h="158366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A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64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949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932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917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946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11887498"/>
                  </a:ext>
                </a:extLst>
              </a:tr>
              <a:tr h="32427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Worth of 1</a:t>
                      </a:r>
                      <a:r>
                        <a:rPr lang="en-IN" sz="1600" u="none" strike="noStrike" baseline="30000">
                          <a:effectLst/>
                          <a:latin typeface="+mn-lt"/>
                        </a:rPr>
                        <a:t>st </a:t>
                      </a:r>
                      <a:r>
                        <a:rPr lang="en-IN" sz="1600" u="none" strike="noStrike">
                          <a:effectLst/>
                          <a:latin typeface="+mn-lt"/>
                        </a:rPr>
                        <a:t>shutdown system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3*SH+2*RE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5785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5697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2877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571164118"/>
                  </a:ext>
                </a:extLst>
              </a:tr>
              <a:tr h="32427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Worth of 1</a:t>
                      </a:r>
                      <a:r>
                        <a:rPr lang="en-IN" sz="1600" u="none" strike="noStrike" baseline="30000">
                          <a:effectLst/>
                          <a:latin typeface="+mn-lt"/>
                        </a:rPr>
                        <a:t>st </a:t>
                      </a:r>
                      <a:r>
                        <a:rPr lang="en-IN" sz="1600" u="none" strike="noStrike">
                          <a:effectLst/>
                          <a:latin typeface="+mn-lt"/>
                        </a:rPr>
                        <a:t>shutdown system with SH1 stuck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H2+SH3+2*RE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3851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3793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881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95061654"/>
                  </a:ext>
                </a:extLst>
              </a:tr>
              <a:tr h="32427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Worth of 2</a:t>
                      </a:r>
                      <a:r>
                        <a:rPr lang="en-IN" sz="1600" u="none" strike="noStrike" baseline="30000">
                          <a:effectLst/>
                          <a:latin typeface="+mn-lt"/>
                        </a:rPr>
                        <a:t>nd </a:t>
                      </a:r>
                      <a:r>
                        <a:rPr lang="en-IN" sz="1600" u="none" strike="noStrike">
                          <a:effectLst/>
                          <a:latin typeface="+mn-lt"/>
                        </a:rPr>
                        <a:t>shutdown system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3*SA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2967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2937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2981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94100918"/>
                  </a:ext>
                </a:extLst>
              </a:tr>
              <a:tr h="47509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Worth of 2</a:t>
                      </a:r>
                      <a:r>
                        <a:rPr lang="en-IN" sz="1600" u="none" strike="noStrike" baseline="30000">
                          <a:effectLst/>
                          <a:latin typeface="+mn-lt"/>
                        </a:rPr>
                        <a:t>nd </a:t>
                      </a:r>
                      <a:r>
                        <a:rPr lang="en-IN" sz="1600" u="none" strike="noStrike">
                          <a:effectLst/>
                          <a:latin typeface="+mn-lt"/>
                        </a:rPr>
                        <a:t>shutdown system with SA3 stuck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SA1+SA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910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1892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1950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018086855"/>
                  </a:ext>
                </a:extLst>
              </a:tr>
              <a:tr h="30919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All control rods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2*RE+3*SH+3*SA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8874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8746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6079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993679325"/>
                  </a:ext>
                </a:extLst>
              </a:tr>
              <a:tr h="30919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All control rods with SH1 stuck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2*</a:t>
                      </a:r>
                      <a:r>
                        <a:rPr lang="en-IN" sz="1600" u="none" strike="noStrike" dirty="0" err="1">
                          <a:effectLst/>
                          <a:latin typeface="+mn-lt"/>
                        </a:rPr>
                        <a:t>RE+SH2+SH3+3</a:t>
                      </a:r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*SA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6882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IN" sz="1600" u="none" strike="noStrike">
                          <a:effectLst/>
                          <a:latin typeface="+mn-lt"/>
                        </a:rPr>
                        <a:t>-6788</a:t>
                      </a:r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I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IN" sz="1600" u="none" strike="noStrike" dirty="0">
                          <a:effectLst/>
                          <a:latin typeface="+mn-lt"/>
                        </a:rPr>
                        <a:t>-3899</a:t>
                      </a:r>
                      <a:endParaRPr lang="en-I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329975316"/>
                  </a:ext>
                </a:extLst>
              </a:tr>
            </a:tbl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06B37A3F-C4A4-4292-B8E0-4C0C2FE844A6}"/>
              </a:ext>
            </a:extLst>
          </p:cNvPr>
          <p:cNvSpPr txBox="1"/>
          <p:nvPr/>
        </p:nvSpPr>
        <p:spPr>
          <a:xfrm>
            <a:off x="3775587" y="6455327"/>
            <a:ext cx="766424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Observations/Used :  </a:t>
            </a:r>
            <a:r>
              <a:rPr lang="en-IN" b="1" dirty="0">
                <a:solidFill>
                  <a:srgbClr val="0000FF"/>
                </a:solidFill>
              </a:rPr>
              <a:t>close prediction for SH &amp;SA /simplified model </a:t>
            </a:r>
          </a:p>
        </p:txBody>
      </p:sp>
    </p:spTree>
    <p:extLst>
      <p:ext uri="{BB962C8B-B14F-4D97-AF65-F5344CB8AC3E}">
        <p14:creationId xmlns:p14="http://schemas.microsoft.com/office/powerpoint/2010/main" val="4308244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제목 1">
            <a:extLst>
              <a:ext uri="{FF2B5EF4-FFF2-40B4-BE49-F238E27FC236}">
                <a16:creationId xmlns:a16="http://schemas.microsoft.com/office/drawing/2014/main" id="{3BE61209-14FE-5141-96D1-0B51D3958EEA}"/>
              </a:ext>
            </a:extLst>
          </p:cNvPr>
          <p:cNvSpPr txBox="1">
            <a:spLocks/>
          </p:cNvSpPr>
          <p:nvPr/>
        </p:nvSpPr>
        <p:spPr>
          <a:xfrm>
            <a:off x="32023" y="25141"/>
            <a:ext cx="12159977" cy="498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R" sz="2800" b="1" dirty="0">
                <a:latin typeface="Palatino Linotype" panose="02040502050505030304" pitchFamily="18" charset="0"/>
                <a:ea typeface="+mj-ea"/>
                <a:cs typeface="+mj-cs"/>
              </a:rPr>
              <a:t>WP3</a:t>
            </a:r>
            <a:r>
              <a:rPr kumimoji="1" lang="en-US" altLang="ko-KR" sz="2800" dirty="0">
                <a:latin typeface="Palatino Linotype" panose="02040502050505030304" pitchFamily="18" charset="0"/>
                <a:ea typeface="+mj-ea"/>
                <a:cs typeface="+mj-cs"/>
              </a:rPr>
              <a:t>: </a:t>
            </a:r>
            <a:r>
              <a:rPr kumimoji="1" lang="en-US" altLang="ko-KR" sz="2800" dirty="0">
                <a:solidFill>
                  <a:srgbClr val="0000FF"/>
                </a:solidFill>
                <a:latin typeface="Palatino Linotype" panose="02040502050505030304" pitchFamily="18" charset="0"/>
                <a:ea typeface="+mj-ea"/>
                <a:cs typeface="+mj-cs"/>
              </a:rPr>
              <a:t>Temperature Reactivity Coefficient  </a:t>
            </a:r>
            <a:endParaRPr kumimoji="1" lang="ko-KR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Palatino Linotype" panose="02040502050505030304" pitchFamily="18" charset="0"/>
              <a:ea typeface="+mj-ea"/>
              <a:cs typeface="+mj-c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C0F11FA-9F1F-47FE-A54B-99FFDEBE0B73}"/>
              </a:ext>
            </a:extLst>
          </p:cNvPr>
          <p:cNvSpPr txBox="1"/>
          <p:nvPr/>
        </p:nvSpPr>
        <p:spPr>
          <a:xfrm>
            <a:off x="33316" y="559450"/>
            <a:ext cx="6926284" cy="163121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Times New Roman" panose="02020603050405020304" pitchFamily="18" charset="0"/>
              </a:rPr>
              <a:t>Experiment :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dirty="0">
                <a:effectLst/>
                <a:ea typeface="Batang" panose="02030600000101010101" pitchFamily="18" charset="-127"/>
              </a:rPr>
              <a:t>Measured </a:t>
            </a:r>
            <a:r>
              <a:rPr lang="en-US" sz="2000" dirty="0">
                <a:effectLst/>
                <a:ea typeface="Batang" panose="02030600000101010101" pitchFamily="18" charset="-127"/>
              </a:rPr>
              <a:t>in the operation core state of 79 FAs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ea typeface="Batang" panose="02030600000101010101" pitchFamily="18" charset="-127"/>
              </a:rPr>
              <a:t>After recording the absorber rod positions, the reactor was shut down by inserting all the control rods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ea typeface="Batang" panose="02030600000101010101" pitchFamily="18" charset="-127"/>
              </a:rPr>
              <a:t>Five steps of measurements</a:t>
            </a:r>
            <a:endParaRPr lang="en-GB" sz="2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C5E125A-1408-49E1-8B78-130D1CC5BADC}"/>
              </a:ext>
            </a:extLst>
          </p:cNvPr>
          <p:cNvSpPr txBox="1"/>
          <p:nvPr/>
        </p:nvSpPr>
        <p:spPr>
          <a:xfrm>
            <a:off x="43548" y="2190666"/>
            <a:ext cx="7404636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Times New Roman" panose="02020603050405020304" pitchFamily="18" charset="0"/>
              </a:rPr>
              <a:t>Simulation  :</a:t>
            </a:r>
          </a:p>
          <a:p>
            <a:pPr algn="just"/>
            <a:r>
              <a:rPr lang="en-GB" sz="2000" b="1" dirty="0">
                <a:solidFill>
                  <a:srgbClr val="0000FF"/>
                </a:solidFill>
                <a:ea typeface="Times New Roman" panose="02020603050405020304" pitchFamily="18" charset="0"/>
              </a:rPr>
              <a:t>Core : </a:t>
            </a:r>
          </a:p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Batang" panose="02030600000101010101" pitchFamily="18" charset="-127"/>
              </a:rPr>
              <a:t>  </a:t>
            </a:r>
            <a:r>
              <a:rPr lang="en-GB" sz="2000" b="1" dirty="0">
                <a:solidFill>
                  <a:srgbClr val="0000FF"/>
                </a:solidFill>
                <a:ea typeface="Batang" panose="02030600000101010101" pitchFamily="18" charset="-127"/>
              </a:rPr>
              <a:t>: </a:t>
            </a:r>
            <a:r>
              <a:rPr lang="en-US" sz="2000" dirty="0">
                <a:effectLst/>
                <a:ea typeface="Batang" panose="02030600000101010101" pitchFamily="18" charset="-127"/>
              </a:rPr>
              <a:t>criticality calculation for 10 isothermal conditions; </a:t>
            </a:r>
          </a:p>
          <a:p>
            <a:pPr algn="just"/>
            <a:r>
              <a:rPr lang="en-US" sz="2000" dirty="0">
                <a:ea typeface="Batang" panose="02030600000101010101" pitchFamily="18" charset="-127"/>
              </a:rPr>
              <a:t>    </a:t>
            </a:r>
            <a:r>
              <a:rPr lang="en-US" sz="2000" dirty="0">
                <a:effectLst/>
                <a:ea typeface="Batang" panose="02030600000101010101" pitchFamily="18" charset="-127"/>
              </a:rPr>
              <a:t>5 steps from 250 </a:t>
            </a:r>
            <a:r>
              <a:rPr lang="en-US" sz="2000" baseline="30000" dirty="0" err="1">
                <a:effectLst/>
                <a:ea typeface="Batang" panose="02030600000101010101" pitchFamily="18" charset="-127"/>
              </a:rPr>
              <a:t>o</a:t>
            </a:r>
            <a:r>
              <a:rPr lang="en-US" sz="2000" dirty="0" err="1">
                <a:effectLst/>
                <a:ea typeface="Batang" panose="02030600000101010101" pitchFamily="18" charset="-127"/>
              </a:rPr>
              <a:t>C</a:t>
            </a:r>
            <a:r>
              <a:rPr lang="en-US" sz="2000" dirty="0">
                <a:effectLst/>
                <a:ea typeface="Batang" panose="02030600000101010101" pitchFamily="18" charset="-127"/>
              </a:rPr>
              <a:t> to 302 </a:t>
            </a:r>
            <a:r>
              <a:rPr lang="en-US" sz="2000" baseline="30000" dirty="0" err="1">
                <a:effectLst/>
                <a:ea typeface="Batang" panose="02030600000101010101" pitchFamily="18" charset="-127"/>
              </a:rPr>
              <a:t>o</a:t>
            </a:r>
            <a:r>
              <a:rPr lang="en-US" sz="2000" dirty="0" err="1">
                <a:effectLst/>
                <a:ea typeface="Batang" panose="02030600000101010101" pitchFamily="18" charset="-127"/>
              </a:rPr>
              <a:t>C</a:t>
            </a:r>
            <a:r>
              <a:rPr lang="en-US" sz="2000" dirty="0">
                <a:effectLst/>
                <a:ea typeface="Batang" panose="02030600000101010101" pitchFamily="18" charset="-127"/>
              </a:rPr>
              <a:t>, : increasing and </a:t>
            </a:r>
          </a:p>
          <a:p>
            <a:pPr algn="just"/>
            <a:r>
              <a:rPr lang="en-US" sz="2000" dirty="0">
                <a:ea typeface="Batang" panose="02030600000101010101" pitchFamily="18" charset="-127"/>
              </a:rPr>
              <a:t>    </a:t>
            </a:r>
            <a:r>
              <a:rPr lang="en-US" sz="2000" dirty="0">
                <a:effectLst/>
                <a:ea typeface="Batang" panose="02030600000101010101" pitchFamily="18" charset="-127"/>
              </a:rPr>
              <a:t>5 steps  for decreasing temperatures from 300 </a:t>
            </a:r>
            <a:r>
              <a:rPr lang="en-US" sz="2000" baseline="30000" dirty="0" err="1">
                <a:effectLst/>
                <a:ea typeface="Batang" panose="02030600000101010101" pitchFamily="18" charset="-127"/>
              </a:rPr>
              <a:t>o</a:t>
            </a:r>
            <a:r>
              <a:rPr lang="en-US" sz="2000" dirty="0" err="1">
                <a:effectLst/>
                <a:ea typeface="Batang" panose="02030600000101010101" pitchFamily="18" charset="-127"/>
              </a:rPr>
              <a:t>C</a:t>
            </a:r>
            <a:r>
              <a:rPr lang="en-US" sz="2000" dirty="0">
                <a:effectLst/>
                <a:ea typeface="Batang" panose="02030600000101010101" pitchFamily="18" charset="-127"/>
              </a:rPr>
              <a:t> to 250 </a:t>
            </a:r>
            <a:r>
              <a:rPr lang="en-US" sz="2000" baseline="30000" dirty="0" err="1">
                <a:effectLst/>
                <a:ea typeface="Batang" panose="02030600000101010101" pitchFamily="18" charset="-127"/>
              </a:rPr>
              <a:t>o</a:t>
            </a:r>
            <a:r>
              <a:rPr lang="en-US" sz="2000" dirty="0" err="1">
                <a:effectLst/>
                <a:ea typeface="Batang" panose="02030600000101010101" pitchFamily="18" charset="-127"/>
              </a:rPr>
              <a:t>C.</a:t>
            </a:r>
            <a:endParaRPr lang="en-US" sz="2000" dirty="0">
              <a:effectLst/>
              <a:ea typeface="Batang" panose="02030600000101010101" pitchFamily="18" charset="-127"/>
            </a:endParaRPr>
          </a:p>
          <a:p>
            <a:pPr algn="just"/>
            <a:endParaRPr lang="en-US" sz="2000" dirty="0">
              <a:effectLst/>
              <a:ea typeface="Batang" panose="02030600000101010101" pitchFamily="18" charset="-127"/>
            </a:endParaRPr>
          </a:p>
          <a:p>
            <a:pPr algn="just"/>
            <a:r>
              <a:rPr lang="en-US" sz="2000" b="1" dirty="0">
                <a:ea typeface="Batang" panose="02030600000101010101" pitchFamily="18" charset="-127"/>
              </a:rPr>
              <a:t>  :</a:t>
            </a:r>
            <a:r>
              <a:rPr lang="en-US" sz="2000" dirty="0">
                <a:ea typeface="Batang" panose="02030600000101010101" pitchFamily="18" charset="-127"/>
              </a:rPr>
              <a:t> Remodeled and self –shielded cross-section  prepared for</a:t>
            </a:r>
          </a:p>
          <a:p>
            <a:pPr algn="just"/>
            <a:r>
              <a:rPr lang="en-US" sz="2000" dirty="0">
                <a:ea typeface="Batang" panose="02030600000101010101" pitchFamily="18" charset="-127"/>
              </a:rPr>
              <a:t>                 </a:t>
            </a:r>
            <a:r>
              <a:rPr lang="en-US" sz="2000" dirty="0">
                <a:solidFill>
                  <a:srgbClr val="0000FF"/>
                </a:solidFill>
                <a:ea typeface="Batang" panose="02030600000101010101" pitchFamily="18" charset="-127"/>
              </a:rPr>
              <a:t>  ---  the rise in temperature</a:t>
            </a:r>
            <a:endParaRPr lang="en-GB" sz="2000" b="1" dirty="0">
              <a:solidFill>
                <a:srgbClr val="0000FF"/>
              </a:solidFill>
              <a:effectLst/>
              <a:ea typeface="Times New Roman" panose="02020603050405020304" pitchFamily="18" charset="0"/>
            </a:endParaRPr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854F003A-1089-48BB-BA9C-3C95AE6F620D}"/>
              </a:ext>
            </a:extLst>
          </p:cNvPr>
          <p:cNvGrpSpPr/>
          <p:nvPr/>
        </p:nvGrpSpPr>
        <p:grpSpPr>
          <a:xfrm>
            <a:off x="6959600" y="3716913"/>
            <a:ext cx="4257905" cy="1732316"/>
            <a:chOff x="217494" y="567523"/>
            <a:chExt cx="4257905" cy="1732316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FCBACFE-9D0F-4EAF-BFB5-CB6693F731D1}"/>
                </a:ext>
              </a:extLst>
            </p:cNvPr>
            <p:cNvSpPr/>
            <p:nvPr/>
          </p:nvSpPr>
          <p:spPr>
            <a:xfrm>
              <a:off x="1211932" y="567523"/>
              <a:ext cx="1856935" cy="4987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dirty="0"/>
                <a:t>Method 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C257351-C217-4556-A4F8-D6FAA41AA92F}"/>
                </a:ext>
              </a:extLst>
            </p:cNvPr>
            <p:cNvGrpSpPr/>
            <p:nvPr/>
          </p:nvGrpSpPr>
          <p:grpSpPr>
            <a:xfrm>
              <a:off x="217494" y="1621551"/>
              <a:ext cx="1922906" cy="678288"/>
              <a:chOff x="429315" y="1197838"/>
              <a:chExt cx="1922907" cy="678288"/>
            </a:xfrm>
          </p:grpSpPr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1CE2256F-E89A-4D22-88D6-3D3AD1133F0D}"/>
                  </a:ext>
                </a:extLst>
              </p:cNvPr>
              <p:cNvSpPr/>
              <p:nvPr/>
            </p:nvSpPr>
            <p:spPr>
              <a:xfrm>
                <a:off x="569368" y="1197838"/>
                <a:ext cx="1700483" cy="609473"/>
              </a:xfrm>
              <a:prstGeom prst="roundRect">
                <a:avLst>
                  <a:gd name="adj" fmla="val 10000"/>
                </a:avLst>
              </a:prstGeom>
              <a:solidFill>
                <a:srgbClr val="0000FF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Rectangle: Rounded Corners 4">
                <a:extLst>
                  <a:ext uri="{FF2B5EF4-FFF2-40B4-BE49-F238E27FC236}">
                    <a16:creationId xmlns:a16="http://schemas.microsoft.com/office/drawing/2014/main" id="{3FCC0952-A2E4-42B0-9452-EBECB40944C6}"/>
                  </a:ext>
                </a:extLst>
              </p:cNvPr>
              <p:cNvSpPr txBox="1"/>
              <p:nvPr/>
            </p:nvSpPr>
            <p:spPr>
              <a:xfrm>
                <a:off x="429315" y="1215689"/>
                <a:ext cx="1922907" cy="66043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795" tIns="10795" rIns="10795" bIns="10795" numCol="1" spcCol="1270" anchor="ctr" anchorCtr="0">
                <a:noAutofit/>
              </a:bodyPr>
              <a:lstStyle/>
              <a:p>
                <a:pPr marL="0" lvl="0" indent="0"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IN" kern="1200" dirty="0"/>
                  <a:t>Experimental Method</a:t>
                </a: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1CB3F16-6045-4AD5-B0EC-11B804050CF0}"/>
                </a:ext>
              </a:extLst>
            </p:cNvPr>
            <p:cNvGrpSpPr/>
            <p:nvPr/>
          </p:nvGrpSpPr>
          <p:grpSpPr>
            <a:xfrm>
              <a:off x="2795964" y="1593694"/>
              <a:ext cx="1679435" cy="665189"/>
              <a:chOff x="2946619" y="1198727"/>
              <a:chExt cx="1679435" cy="665189"/>
            </a:xfrm>
          </p:grpSpPr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7219F27-6428-4763-81A8-424A19435B2B}"/>
                  </a:ext>
                </a:extLst>
              </p:cNvPr>
              <p:cNvSpPr/>
              <p:nvPr/>
            </p:nvSpPr>
            <p:spPr>
              <a:xfrm>
                <a:off x="2946619" y="1198727"/>
                <a:ext cx="1672672" cy="665189"/>
              </a:xfrm>
              <a:prstGeom prst="roundRect">
                <a:avLst>
                  <a:gd name="adj" fmla="val 10000"/>
                </a:avLst>
              </a:prstGeom>
              <a:solidFill>
                <a:srgbClr val="00B05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4" name="Rectangle: Rounded Corners 4">
                <a:extLst>
                  <a:ext uri="{FF2B5EF4-FFF2-40B4-BE49-F238E27FC236}">
                    <a16:creationId xmlns:a16="http://schemas.microsoft.com/office/drawing/2014/main" id="{FF6E4DED-4267-4937-B1F3-0CB0DEBC7560}"/>
                  </a:ext>
                </a:extLst>
              </p:cNvPr>
              <p:cNvSpPr txBox="1"/>
              <p:nvPr/>
            </p:nvSpPr>
            <p:spPr>
              <a:xfrm>
                <a:off x="2966101" y="1218210"/>
                <a:ext cx="1659953" cy="62622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795" tIns="10795" rIns="10795" bIns="10795" numCol="1" spcCol="1270" anchor="ctr" anchorCtr="0">
                <a:noAutofit/>
              </a:bodyPr>
              <a:lstStyle/>
              <a:p>
                <a:pPr marL="0" lvl="0" indent="0" algn="ctr" defTabSz="7556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IN" kern="1200" dirty="0"/>
                  <a:t>3-Step Method</a:t>
                </a: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2A6CB9F-A24A-41DD-BA2A-804012E1616D}"/>
                </a:ext>
              </a:extLst>
            </p:cNvPr>
            <p:cNvCxnSpPr>
              <a:cxnSpLocks/>
              <a:stCxn id="18" idx="0"/>
              <a:endCxn id="7" idx="2"/>
            </p:cNvCxnSpPr>
            <p:nvPr/>
          </p:nvCxnSpPr>
          <p:spPr>
            <a:xfrm flipV="1">
              <a:off x="1207789" y="1066288"/>
              <a:ext cx="932611" cy="5552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7348DF6-70D9-407C-A15F-48DB28F94454}"/>
                </a:ext>
              </a:extLst>
            </p:cNvPr>
            <p:cNvCxnSpPr>
              <a:cxnSpLocks/>
              <a:stCxn id="24" idx="0"/>
              <a:endCxn id="7" idx="2"/>
            </p:cNvCxnSpPr>
            <p:nvPr/>
          </p:nvCxnSpPr>
          <p:spPr>
            <a:xfrm flipH="1" flipV="1">
              <a:off x="2140400" y="1066288"/>
              <a:ext cx="1505023" cy="5468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BF2DDA5-E09F-4417-9D56-BFC3349FD6BD}"/>
              </a:ext>
            </a:extLst>
          </p:cNvPr>
          <p:cNvSpPr txBox="1"/>
          <p:nvPr/>
        </p:nvSpPr>
        <p:spPr>
          <a:xfrm>
            <a:off x="4807975" y="5353561"/>
            <a:ext cx="675806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2000" b="1" dirty="0">
                <a:solidFill>
                  <a:srgbClr val="0000FF"/>
                </a:solidFill>
                <a:effectLst/>
                <a:ea typeface="Batang" panose="02030600000101010101" pitchFamily="18" charset="-127"/>
              </a:rPr>
              <a:t>The coefficient </a:t>
            </a:r>
          </a:p>
          <a:p>
            <a:pPr algn="just"/>
            <a:r>
              <a:rPr lang="en-GB" sz="2000" dirty="0">
                <a:effectLst/>
                <a:ea typeface="Batang" panose="02030600000101010101" pitchFamily="18" charset="-127"/>
              </a:rPr>
              <a:t>the reactivity change due to the temperature effect is fitted using a linear function </a:t>
            </a:r>
          </a:p>
          <a:p>
            <a:pPr algn="just"/>
            <a:r>
              <a:rPr lang="en-GB" sz="2000" dirty="0">
                <a:ea typeface="Batang" panose="02030600000101010101" pitchFamily="18" charset="-127"/>
              </a:rPr>
              <a:t>                   --- </a:t>
            </a:r>
            <a:r>
              <a:rPr lang="en-GB" sz="2000" dirty="0">
                <a:effectLst/>
                <a:ea typeface="Batang" panose="02030600000101010101" pitchFamily="18" charset="-127"/>
              </a:rPr>
              <a:t>slope of this graph gives </a:t>
            </a:r>
            <a:r>
              <a:rPr lang="en-GB" sz="2000" dirty="0" err="1">
                <a:effectLst/>
                <a:ea typeface="Batang" panose="02030600000101010101" pitchFamily="18" charset="-127"/>
              </a:rPr>
              <a:t>TRC</a:t>
            </a:r>
            <a:r>
              <a:rPr lang="en-GB" sz="2000" dirty="0">
                <a:effectLst/>
                <a:ea typeface="Batang" panose="02030600000101010101" pitchFamily="18" charset="-127"/>
              </a:rPr>
              <a:t>.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28C2AF1-F11A-4F50-A1BB-D44C151CCB68}"/>
              </a:ext>
            </a:extLst>
          </p:cNvPr>
          <p:cNvGrpSpPr/>
          <p:nvPr/>
        </p:nvGrpSpPr>
        <p:grpSpPr>
          <a:xfrm>
            <a:off x="9639058" y="197453"/>
            <a:ext cx="2574372" cy="3429000"/>
            <a:chOff x="4648200" y="304800"/>
            <a:chExt cx="2574372" cy="3429000"/>
          </a:xfrm>
        </p:grpSpPr>
        <p:grpSp>
          <p:nvGrpSpPr>
            <p:cNvPr id="17" name="Group 61">
              <a:extLst>
                <a:ext uri="{FF2B5EF4-FFF2-40B4-BE49-F238E27FC236}">
                  <a16:creationId xmlns:a16="http://schemas.microsoft.com/office/drawing/2014/main" id="{C4B1A946-5DBF-4E33-AD59-D2E5C4C1B01B}"/>
                </a:ext>
              </a:extLst>
            </p:cNvPr>
            <p:cNvGrpSpPr/>
            <p:nvPr/>
          </p:nvGrpSpPr>
          <p:grpSpPr>
            <a:xfrm>
              <a:off x="5207646" y="304800"/>
              <a:ext cx="1147501" cy="2836880"/>
              <a:chOff x="2973020" y="-728705"/>
              <a:chExt cx="1147501" cy="2836880"/>
            </a:xfrm>
          </p:grpSpPr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46FDB1E-3F09-44DE-A7E4-B23FF05923CC}"/>
                  </a:ext>
                </a:extLst>
              </p:cNvPr>
              <p:cNvSpPr/>
              <p:nvPr/>
            </p:nvSpPr>
            <p:spPr>
              <a:xfrm>
                <a:off x="3689292" y="-728705"/>
                <a:ext cx="65667" cy="1809590"/>
              </a:xfrm>
              <a:prstGeom prst="rect">
                <a:avLst/>
              </a:prstGeom>
              <a:pattFill prst="openDmnd">
                <a:fgClr>
                  <a:schemeClr val="tx1">
                    <a:lumMod val="85000"/>
                    <a:lumOff val="15000"/>
                  </a:schemeClr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9CC1748-42EF-4BF2-8F29-CC246BEB8905}"/>
                  </a:ext>
                </a:extLst>
              </p:cNvPr>
              <p:cNvSpPr/>
              <p:nvPr/>
            </p:nvSpPr>
            <p:spPr>
              <a:xfrm flipH="1">
                <a:off x="2973020" y="298585"/>
                <a:ext cx="81998" cy="1809590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C7FC44B-74D7-4B25-BCF3-51D1ED22BF89}"/>
                  </a:ext>
                </a:extLst>
              </p:cNvPr>
              <p:cNvSpPr/>
              <p:nvPr/>
            </p:nvSpPr>
            <p:spPr>
              <a:xfrm>
                <a:off x="3354914" y="24838"/>
                <a:ext cx="65666" cy="1809590"/>
              </a:xfrm>
              <a:prstGeom prst="rect">
                <a:avLst/>
              </a:prstGeom>
              <a:pattFill prst="dkUpDiag">
                <a:fgClr>
                  <a:srgbClr val="0000FF"/>
                </a:fgClr>
                <a:bgClr>
                  <a:schemeClr val="bg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CD4EF55-33E0-4A78-BCCF-B9B93FE519D9}"/>
                  </a:ext>
                </a:extLst>
              </p:cNvPr>
              <p:cNvSpPr/>
              <p:nvPr/>
            </p:nvSpPr>
            <p:spPr>
              <a:xfrm>
                <a:off x="4054855" y="-109407"/>
                <a:ext cx="65666" cy="1815075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AD7B4C4-8505-4E28-9034-323FBAB2B2C9}"/>
                </a:ext>
              </a:extLst>
            </p:cNvPr>
            <p:cNvCxnSpPr/>
            <p:nvPr/>
          </p:nvCxnSpPr>
          <p:spPr>
            <a:xfrm>
              <a:off x="4648200" y="2133600"/>
              <a:ext cx="2286000" cy="0"/>
            </a:xfrm>
            <a:prstGeom prst="line">
              <a:avLst/>
            </a:prstGeom>
            <a:ln w="222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24C2011-16DD-4456-9F83-1CF0C577A07F}"/>
                </a:ext>
              </a:extLst>
            </p:cNvPr>
            <p:cNvCxnSpPr/>
            <p:nvPr/>
          </p:nvCxnSpPr>
          <p:spPr>
            <a:xfrm>
              <a:off x="4765630" y="2867933"/>
              <a:ext cx="2286000" cy="0"/>
            </a:xfrm>
            <a:prstGeom prst="line">
              <a:avLst/>
            </a:prstGeom>
            <a:ln w="222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7" name="TextBox 12">
              <a:extLst>
                <a:ext uri="{FF2B5EF4-FFF2-40B4-BE49-F238E27FC236}">
                  <a16:creationId xmlns:a16="http://schemas.microsoft.com/office/drawing/2014/main" id="{AB9654DD-F2CB-4ED5-8F90-6F416EC4973B}"/>
                </a:ext>
              </a:extLst>
            </p:cNvPr>
            <p:cNvSpPr txBox="1"/>
            <p:nvPr/>
          </p:nvSpPr>
          <p:spPr>
            <a:xfrm>
              <a:off x="5926862" y="512092"/>
              <a:ext cx="6483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SAs</a:t>
              </a:r>
              <a:endParaRPr lang="en-US" sz="1400" b="1" dirty="0"/>
            </a:p>
          </p:txBody>
        </p:sp>
        <p:sp>
          <p:nvSpPr>
            <p:cNvPr id="28" name="TextBox 12">
              <a:extLst>
                <a:ext uri="{FF2B5EF4-FFF2-40B4-BE49-F238E27FC236}">
                  <a16:creationId xmlns:a16="http://schemas.microsoft.com/office/drawing/2014/main" id="{B5D6365C-98CE-48F2-A7C2-2CAF3FDDB188}"/>
                </a:ext>
              </a:extLst>
            </p:cNvPr>
            <p:cNvSpPr txBox="1"/>
            <p:nvPr/>
          </p:nvSpPr>
          <p:spPr>
            <a:xfrm>
              <a:off x="5289644" y="705547"/>
              <a:ext cx="63427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SHs</a:t>
              </a:r>
              <a:endParaRPr lang="en-US" sz="1400" b="1" dirty="0"/>
            </a:p>
          </p:txBody>
        </p:sp>
        <p:sp>
          <p:nvSpPr>
            <p:cNvPr id="29" name="TextBox 12">
              <a:extLst>
                <a:ext uri="{FF2B5EF4-FFF2-40B4-BE49-F238E27FC236}">
                  <a16:creationId xmlns:a16="http://schemas.microsoft.com/office/drawing/2014/main" id="{58DF90D9-B770-461C-BA29-8571B705665C}"/>
                </a:ext>
              </a:extLst>
            </p:cNvPr>
            <p:cNvSpPr txBox="1"/>
            <p:nvPr/>
          </p:nvSpPr>
          <p:spPr>
            <a:xfrm>
              <a:off x="4692034" y="2329863"/>
              <a:ext cx="547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RE1</a:t>
              </a:r>
              <a:endParaRPr lang="en-US" sz="1400" b="1" dirty="0"/>
            </a:p>
          </p:txBody>
        </p:sp>
        <p:sp>
          <p:nvSpPr>
            <p:cNvPr id="30" name="TextBox 12">
              <a:extLst>
                <a:ext uri="{FF2B5EF4-FFF2-40B4-BE49-F238E27FC236}">
                  <a16:creationId xmlns:a16="http://schemas.microsoft.com/office/drawing/2014/main" id="{44EA4078-9174-4834-935B-206456D42D59}"/>
                </a:ext>
              </a:extLst>
            </p:cNvPr>
            <p:cNvSpPr txBox="1"/>
            <p:nvPr/>
          </p:nvSpPr>
          <p:spPr>
            <a:xfrm>
              <a:off x="6355147" y="2527323"/>
              <a:ext cx="5790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b="1" dirty="0" err="1"/>
                <a:t>RE2</a:t>
              </a:r>
              <a:endParaRPr lang="en-US" sz="1400" b="1" dirty="0"/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972E808-845D-46F5-A0F9-4B953A33B419}"/>
                </a:ext>
              </a:extLst>
            </p:cNvPr>
            <p:cNvCxnSpPr/>
            <p:nvPr/>
          </p:nvCxnSpPr>
          <p:spPr>
            <a:xfrm>
              <a:off x="4800600" y="3733800"/>
              <a:ext cx="2286000" cy="0"/>
            </a:xfrm>
            <a:prstGeom prst="line">
              <a:avLst/>
            </a:prstGeom>
            <a:ln w="22225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32" name="TextBox 61">
              <a:extLst>
                <a:ext uri="{FF2B5EF4-FFF2-40B4-BE49-F238E27FC236}">
                  <a16:creationId xmlns:a16="http://schemas.microsoft.com/office/drawing/2014/main" id="{8A1BEF11-588C-4C7E-BF81-28AA5D46128D}"/>
                </a:ext>
              </a:extLst>
            </p:cNvPr>
            <p:cNvSpPr txBox="1"/>
            <p:nvPr/>
          </p:nvSpPr>
          <p:spPr>
            <a:xfrm>
              <a:off x="5622373" y="2877356"/>
              <a:ext cx="16001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dirty="0"/>
                <a:t>Core Mid Plane </a:t>
              </a:r>
              <a:endParaRPr lang="en-US" sz="16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144475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2BFCCE"/>
      </a:hlink>
      <a:folHlink>
        <a:srgbClr val="BA6906"/>
      </a:folHlink>
    </a:clrScheme>
    <a:fontScheme name="Custom 1">
      <a:majorFont>
        <a:latin typeface="Palatino Linotype"/>
        <a:ea typeface=""/>
        <a:cs typeface=""/>
      </a:majorFont>
      <a:minorFont>
        <a:latin typeface="Palatino Linotyp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2AD057C8C6EB4B979759D01F57D1D8" ma:contentTypeVersion="1" ma:contentTypeDescription="Create a new document." ma:contentTypeScope="" ma:versionID="9b4ef51d31bcbd4cba0c3a31a7ab9fbe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1b05d82d297216baf5b26c55225140d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767B844-0167-4A98-B0F5-47246A24C557}">
  <ds:schemaRefs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5AACC31D-AAD4-4625-B7F1-E3085213ECE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2820FE7-6389-4C14-815E-7EFA5CD46B3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22</TotalTime>
  <Words>1682</Words>
  <Application>Microsoft Office PowerPoint</Application>
  <PresentationFormat>Widescreen</PresentationFormat>
  <Paragraphs>42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Palatino Linotype</vt:lpstr>
      <vt:lpstr>Roboto Condensed</vt:lpstr>
      <vt:lpstr>Times New Roman</vt:lpstr>
      <vt:lpstr>Wingdings</vt:lpstr>
      <vt:lpstr>Office Theme</vt:lpstr>
      <vt:lpstr>Equation</vt:lpstr>
      <vt:lpstr>Neutronics Analysis of CEFR Start-up Tests at IGCAR using FARCOB AND ERANOS 2.1 Code Systems FR22: IAEA-CN-291/316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nd RCM CEFR</dc:title>
  <dc:creator>BATRA, Chirayu</dc:creator>
  <cp:lastModifiedBy>Abhitab Bachchan</cp:lastModifiedBy>
  <cp:revision>302</cp:revision>
  <cp:lastPrinted>2019-10-22T03:27:05Z</cp:lastPrinted>
  <dcterms:created xsi:type="dcterms:W3CDTF">2018-05-11T13:30:17Z</dcterms:created>
  <dcterms:modified xsi:type="dcterms:W3CDTF">2022-04-15T11:01:49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2AD057C8C6EB4B979759D01F57D1D8</vt:lpwstr>
  </property>
</Properties>
</file>